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ov" ContentType="video/quicktime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18.gif" ContentType="image/gif"/>
  <Override PartName="/ppt/media/image19.gif" ContentType="image/gif"/>
  <Override PartName="/ppt/media/image20.gif" ContentType="image/gif"/>
  <Override PartName="/ppt/media/image21.gif" ContentType="image/gif"/>
  <Override PartName="/ppt/media/image22.gif" ContentType="image/gif"/>
  <Override PartName="/ppt/media/image23.gif" ContentType="image/gif"/>
  <Override PartName="/ppt/media/image51.gif" ContentType="image/gif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9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92" r:id="rId12"/>
    <p:sldId id="267" r:id="rId13"/>
    <p:sldId id="268" r:id="rId14"/>
    <p:sldId id="269" r:id="rId15"/>
    <p:sldId id="270" r:id="rId16"/>
    <p:sldId id="271" r:id="rId17"/>
    <p:sldId id="272" r:id="rId18"/>
    <p:sldId id="293" r:id="rId19"/>
    <p:sldId id="273" r:id="rId20"/>
    <p:sldId id="274" r:id="rId21"/>
    <p:sldId id="281" r:id="rId22"/>
    <p:sldId id="282" r:id="rId23"/>
    <p:sldId id="283" r:id="rId24"/>
    <p:sldId id="275" r:id="rId25"/>
    <p:sldId id="290" r:id="rId26"/>
    <p:sldId id="288" r:id="rId27"/>
    <p:sldId id="276" r:id="rId28"/>
    <p:sldId id="289" r:id="rId29"/>
    <p:sldId id="277" r:id="rId30"/>
    <p:sldId id="278" r:id="rId31"/>
    <p:sldId id="287" r:id="rId32"/>
    <p:sldId id="279" r:id="rId33"/>
    <p:sldId id="280" r:id="rId34"/>
    <p:sldId id="285" r:id="rId35"/>
    <p:sldId id="291" r:id="rId36"/>
    <p:sldId id="284" r:id="rId37"/>
    <p:sldId id="294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3300"/>
    <a:srgbClr val="FF33CC"/>
    <a:srgbClr val="CCFFFF"/>
    <a:srgbClr val="6699FF"/>
    <a:srgbClr val="0000FF"/>
    <a:srgbClr val="006600"/>
    <a:srgbClr val="CC00FF"/>
    <a:srgbClr val="FF3399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1596" y="1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BFBA99-5560-4D26-9E1E-ECC51A2A9AF5}" type="datetimeFigureOut">
              <a:rPr lang="en-US" smtClean="0"/>
              <a:t>3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2954C3-F796-43A2-A9E1-9465B110B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336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954C3-F796-43A2-A9E1-9465B110BDF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444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2954C3-F796-43A2-A9E1-9465B110BDF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575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9E20B-F129-4F0F-9853-EE555061FB0C}" type="datetime1">
              <a:rPr lang="en-US" smtClean="0"/>
              <a:t>3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847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619B9-5BDA-4A83-AC9D-2F59D7DC2E22}" type="datetime1">
              <a:rPr lang="en-US" smtClean="0"/>
              <a:t>3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07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15B1F-636C-465F-9FE2-5DBDAB070CC1}" type="datetime1">
              <a:rPr lang="en-US" smtClean="0"/>
              <a:t>3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596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49136-7A78-45FD-995B-55C315996DA3}" type="datetime1">
              <a:rPr lang="en-US" smtClean="0"/>
              <a:t>3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83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BE39A-16B5-477D-B78B-5DA8CDCB9F1C}" type="datetime1">
              <a:rPr lang="en-US" smtClean="0"/>
              <a:t>3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87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F1D9B-F78E-4A45-A85B-E5C4F232348F}" type="datetime1">
              <a:rPr lang="en-US" smtClean="0"/>
              <a:t>3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27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CCE3C-5E32-4E90-88EF-1976BDA4FE13}" type="datetime1">
              <a:rPr lang="en-US" smtClean="0"/>
              <a:t>3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806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230F09-05BB-49FF-971B-EEE050551D73}" type="datetime1">
              <a:rPr lang="en-US" smtClean="0"/>
              <a:t>3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791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434FD-D2E1-4192-8F25-A9D38F1CA462}" type="datetime1">
              <a:rPr lang="en-US" smtClean="0"/>
              <a:t>3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555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C2D3C-D279-4B26-8BB9-7658FF1A65CA}" type="datetime1">
              <a:rPr lang="en-US" smtClean="0"/>
              <a:t>3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07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C00D16-7675-4964-8F0D-C67FDB57EF1E}" type="datetime1">
              <a:rPr lang="en-US" smtClean="0"/>
              <a:t>3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07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7DF79-8881-43CD-A0FF-3EF187F94445}" type="datetime1">
              <a:rPr lang="en-US" smtClean="0"/>
              <a:t>3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CF9C9F-028A-493D-BB52-073FE7B35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464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media" Target="../media/media2.mov"/><Relationship Id="rId7" Type="http://schemas.openxmlformats.org/officeDocument/2006/relationships/image" Target="../media/image2.png"/><Relationship Id="rId2" Type="http://schemas.microsoft.com/office/2007/relationships/media" Target="../media/media1.mov"/><Relationship Id="rId1" Type="http://schemas.openxmlformats.org/officeDocument/2006/relationships/video" Target="NULL" TargetMode="External"/><Relationship Id="rId6" Type="http://schemas.openxmlformats.org/officeDocument/2006/relationships/image" Target="../media/image1.png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2.mo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png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8.pn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10" Type="http://schemas.openxmlformats.org/officeDocument/2006/relationships/image" Target="../media/image46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8.wmf"/><Relationship Id="rId4" Type="http://schemas.openxmlformats.org/officeDocument/2006/relationships/image" Target="../media/image6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73.wmf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video" Target="../media/media3.gif"/><Relationship Id="rId7" Type="http://schemas.openxmlformats.org/officeDocument/2006/relationships/oleObject" Target="../embeddings/oleObject2.bin"/><Relationship Id="rId2" Type="http://schemas.microsoft.com/office/2007/relationships/media" Target="../media/media3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5" Type="http://schemas.openxmlformats.org/officeDocument/2006/relationships/image" Target="../media/image79.e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media" Target="../media/media5.mov"/><Relationship Id="rId7" Type="http://schemas.openxmlformats.org/officeDocument/2006/relationships/image" Target="../media/image11.png"/><Relationship Id="rId2" Type="http://schemas.microsoft.com/office/2007/relationships/media" Target="../media/media4.mov"/><Relationship Id="rId1" Type="http://schemas.openxmlformats.org/officeDocument/2006/relationships/video" Target="NULL" TargetMode="External"/><Relationship Id="rId6" Type="http://schemas.openxmlformats.org/officeDocument/2006/relationships/slideLayout" Target="../slideLayouts/slideLayout2.xml"/><Relationship Id="rId5" Type="http://schemas.microsoft.com/office/2007/relationships/media" Target="../media/media7.mov"/><Relationship Id="rId4" Type="http://schemas.microsoft.com/office/2007/relationships/media" Target="../media/media6.mov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7.png"/><Relationship Id="rId18" Type="http://schemas.openxmlformats.org/officeDocument/2006/relationships/image" Target="../media/image22.gif"/><Relationship Id="rId3" Type="http://schemas.microsoft.com/office/2007/relationships/media" Target="../media/media9.mov"/><Relationship Id="rId7" Type="http://schemas.microsoft.com/office/2007/relationships/media" Target="../media/media13.mov"/><Relationship Id="rId12" Type="http://schemas.openxmlformats.org/officeDocument/2006/relationships/image" Target="../media/image16.png"/><Relationship Id="rId17" Type="http://schemas.openxmlformats.org/officeDocument/2006/relationships/image" Target="../media/image21.gif"/><Relationship Id="rId2" Type="http://schemas.microsoft.com/office/2007/relationships/media" Target="../media/media8.mov"/><Relationship Id="rId16" Type="http://schemas.openxmlformats.org/officeDocument/2006/relationships/image" Target="../media/image20.gif"/><Relationship Id="rId1" Type="http://schemas.openxmlformats.org/officeDocument/2006/relationships/video" Target="NULL" TargetMode="External"/><Relationship Id="rId6" Type="http://schemas.microsoft.com/office/2007/relationships/media" Target="../media/media12.mov"/><Relationship Id="rId11" Type="http://schemas.openxmlformats.org/officeDocument/2006/relationships/image" Target="../media/image15.png"/><Relationship Id="rId5" Type="http://schemas.microsoft.com/office/2007/relationships/media" Target="../media/media11.mov"/><Relationship Id="rId15" Type="http://schemas.openxmlformats.org/officeDocument/2006/relationships/image" Target="../media/image19.gif"/><Relationship Id="rId10" Type="http://schemas.openxmlformats.org/officeDocument/2006/relationships/image" Target="../media/image14.png"/><Relationship Id="rId19" Type="http://schemas.openxmlformats.org/officeDocument/2006/relationships/image" Target="../media/image23.gif"/><Relationship Id="rId4" Type="http://schemas.microsoft.com/office/2007/relationships/media" Target="../media/media10.mov"/><Relationship Id="rId9" Type="http://schemas.openxmlformats.org/officeDocument/2006/relationships/notesSlide" Target="../notesSlides/notesSlide1.xml"/><Relationship Id="rId14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600200"/>
            <a:ext cx="8305800" cy="1981200"/>
          </a:xfrm>
        </p:spPr>
        <p:txBody>
          <a:bodyPr/>
          <a:lstStyle/>
          <a:p>
            <a:r>
              <a:rPr lang="en-US" sz="3000" b="1" dirty="0" smtClean="0">
                <a:solidFill>
                  <a:srgbClr val="660066"/>
                </a:solidFill>
                <a:latin typeface="Lucida Handwriting" pitchFamily="66" charset="0"/>
              </a:rPr>
              <a:t>Introduction to Infrared Spectroscopy</a:t>
            </a:r>
            <a:br>
              <a:rPr lang="en-US" sz="3000" b="1" dirty="0" smtClean="0">
                <a:solidFill>
                  <a:srgbClr val="660066"/>
                </a:solidFill>
                <a:latin typeface="Lucida Handwriting" pitchFamily="66" charset="0"/>
              </a:rPr>
            </a:br>
            <a:r>
              <a:rPr lang="en-US" sz="3000" dirty="0" smtClean="0">
                <a:latin typeface="Lucida Handwriting" pitchFamily="66" charset="0"/>
              </a:rPr>
              <a:t>or</a:t>
            </a:r>
            <a:r>
              <a:rPr lang="en-US" sz="3000" dirty="0" smtClean="0">
                <a:solidFill>
                  <a:schemeClr val="bg1"/>
                </a:solidFill>
                <a:latin typeface="Lucida Handwriting" pitchFamily="66" charset="0"/>
              </a:rPr>
              <a:t> </a:t>
            </a:r>
            <a:r>
              <a:rPr lang="en-US" sz="3000" dirty="0" smtClean="0">
                <a:solidFill>
                  <a:srgbClr val="660066"/>
                </a:solidFill>
                <a:latin typeface="Lucida Handwriting" pitchFamily="66" charset="0"/>
              </a:rPr>
              <a:t/>
            </a:r>
            <a:br>
              <a:rPr lang="en-US" sz="3000" dirty="0" smtClean="0">
                <a:solidFill>
                  <a:srgbClr val="660066"/>
                </a:solidFill>
                <a:latin typeface="Lucida Handwriting" pitchFamily="66" charset="0"/>
              </a:rPr>
            </a:br>
            <a:r>
              <a:rPr lang="en-US" sz="3000" b="1" dirty="0" smtClean="0">
                <a:solidFill>
                  <a:srgbClr val="C00000"/>
                </a:solidFill>
                <a:latin typeface="Lucida Handwriting" pitchFamily="66" charset="0"/>
              </a:rPr>
              <a:t>Molecular Gymnastics</a:t>
            </a:r>
            <a:endParaRPr lang="en-US" sz="3000" b="1" dirty="0">
              <a:solidFill>
                <a:srgbClr val="C00000"/>
              </a:solidFill>
              <a:latin typeface="Lucida Handwriting" pitchFamily="66" charset="0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</a:t>
            </a:fld>
            <a:endParaRPr lang="en-US"/>
          </a:p>
        </p:txBody>
      </p:sp>
      <p:pic>
        <p:nvPicPr>
          <p:cNvPr id="4" name="chloroform_1216.mov">
            <a:hlinkClick r:id="" action="ppaction://media"/>
          </p:cNvPr>
          <p:cNvPicPr>
            <a:picLocks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0"/>
                </p14:media>
              </p:ext>
            </p:extLst>
          </p:nvPr>
        </p:nvPicPr>
        <p:blipFill rotWithShape="1">
          <a:blip r:embed="rId6"/>
          <a:srcRect l="41602" t="36344" r="41473" b="34361"/>
          <a:stretch>
            <a:fillRect/>
          </a:stretch>
        </p:blipFill>
        <p:spPr>
          <a:xfrm>
            <a:off x="1524000" y="4678680"/>
            <a:ext cx="1828800" cy="1645920"/>
          </a:xfrm>
          <a:prstGeom prst="rect">
            <a:avLst/>
          </a:prstGeom>
        </p:spPr>
      </p:pic>
      <p:pic>
        <p:nvPicPr>
          <p:cNvPr id="5" name="chloroform_761.mov">
            <a:hlinkClick r:id="" action="ppaction://media"/>
          </p:cNvPr>
          <p:cNvPicPr>
            <a:picLocks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42442" t="36630" r="41977" b="37667"/>
          <a:stretch/>
        </p:blipFill>
        <p:spPr>
          <a:xfrm>
            <a:off x="5715000" y="4678680"/>
            <a:ext cx="1828800" cy="1645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64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15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3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21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clusion Rul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162800" cy="51816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If there is no symmetry in the molecule, most of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vibrational modes will be observed the infrared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pectrum whil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e remaining modes will be observed in a Raman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spectrum. 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e molecule possesses a center of inversion, a mode can only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infrared or Raman active based on the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clusion Rule:</a:t>
            </a:r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chloroethene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oth </a:t>
            </a: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H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etching modes are infrared active (3072 and 3077 cm</a:t>
            </a:r>
            <a:r>
              <a:rPr lang="en-US" sz="18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while in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chloroethene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only the asymmetric mode is infrared active (3084 cm</a:t>
            </a:r>
            <a:r>
              <a:rPr lang="en-US" sz="18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 The symmetric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H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etching mode is infrared inactiv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075 cm</a:t>
            </a:r>
            <a:r>
              <a:rPr lang="en-US" sz="18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becaus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symmetric about the inversion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enter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me observation can be made for the </a:t>
            </a: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</a:t>
            </a:r>
            <a:r>
              <a:rPr lang="en-US" sz="1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brations, where the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isomer shows both modes (711, 848 cm</a:t>
            </a:r>
            <a:r>
              <a:rPr lang="en-US" sz="18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whil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isomer only shows the asymmetric mode (815 cm</a:t>
            </a:r>
            <a:r>
              <a:rPr lang="en-US" sz="18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in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frared spectrum. The symmetric </a:t>
            </a: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-</a:t>
            </a:r>
            <a:r>
              <a:rPr lang="en-US" sz="1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 in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isomer (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847 cm</a:t>
            </a:r>
            <a:r>
              <a:rPr lang="en-US" sz="18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only appears in the Raman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.</a:t>
            </a: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500067"/>
              </p:ext>
            </p:extLst>
          </p:nvPr>
        </p:nvGraphicFramePr>
        <p:xfrm>
          <a:off x="7588889" y="3200400"/>
          <a:ext cx="1192213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CS ChemDraw Drawing" r:id="rId3" imgW="1192989" imgH="2648309" progId="ChemDraw.Document.6.0">
                  <p:embed/>
                </p:oleObj>
              </mc:Choice>
              <mc:Fallback>
                <p:oleObj name="CS ChemDraw Drawing" r:id="rId3" imgW="1192989" imgH="2648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8889" y="3200400"/>
                        <a:ext cx="1192213" cy="2647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66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clus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31667"/>
          <a:stretch/>
        </p:blipFill>
        <p:spPr>
          <a:xfrm>
            <a:off x="2667000" y="1618785"/>
            <a:ext cx="3568837" cy="493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87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ak Intensit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vibration will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nly b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frared active, if the dipole moment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anges during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vibration because only then electromagnetic radiation ca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bsorbed or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be emitted. Th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tensity of a peak is proportional to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hang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dipole moment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dirty="0" err="1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kely for groups, which already possess a significant dipole moment i.e., C-O, C=O, C=N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=O, S=O, P=O, C-F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-</a:t>
            </a:r>
            <a:r>
              <a:rPr lang="en-US" sz="2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O-H, etc., which usually show strong peaks in the infrared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.</a:t>
            </a:r>
            <a:endParaRPr 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ctional group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which the atoms have a small difference in electronegativity i.e., C-H, C-C, C=C and C≡C, will usually show as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ak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r medium sized peaks in the infrared spectrum unless there are many groups of this typ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esent,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hich can overlap resulting in a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gher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ak intensity</a:t>
            </a:r>
            <a:r>
              <a:rPr lang="en-US" sz="20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., longer alkyl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in.</a:t>
            </a:r>
            <a:endParaRPr 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ensity of these groups will also increase if a dipole moment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duced due to an asymmetric substitution (acceptor-</a:t>
            </a:r>
            <a:r>
              <a:rPr lang="en-US" sz="20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=C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donor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ceptor-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≡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donor) i.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O-</a:t>
            </a:r>
            <a:r>
              <a:rPr lang="en-US" sz="20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≡C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COOR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’.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Ranges in the Infrared Spectrum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pending on which text book is used and/or who teaches the topic, there are different approaches to the analysis of infrare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ctra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the lecture today, the infrare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pectru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ll be divided into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ive major zones of interes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at might be relevant to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gan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st: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de-DE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I: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700 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4000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de-DE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H stretching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de-DE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=B, C, N, </a:t>
            </a:r>
            <a:r>
              <a:rPr lang="de-DE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, S)</a:t>
            </a:r>
            <a:endParaRPr lang="en-US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de-DE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de-DE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I: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000 - 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700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de-DE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X triple 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s: </a:t>
            </a:r>
            <a:r>
              <a:rPr lang="de-DE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=X=C, N, O</a:t>
            </a:r>
            <a:r>
              <a:rPr lang="de-DE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II: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00 - 20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X doubl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s: 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=X=C, N, O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V: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0 - 150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E-X-single bonds, deformation,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ocking modes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E-X double bonds: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=P, S; X=N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O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: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low 10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out of plane modes, C-X: 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=</a:t>
            </a:r>
            <a:r>
              <a:rPr lang="en-US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Br, I, heavier atoms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/>
            </a:r>
            <a:br>
              <a:rPr lang="en-US" dirty="0"/>
            </a:b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44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(C-H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4846320" cy="4876800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-H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retching modes can be found between 2780 and 3300 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depending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type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ybridization: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lkanes (</a:t>
            </a:r>
            <a:r>
              <a:rPr lang="en-US" sz="19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): </a:t>
            </a:r>
            <a:r>
              <a:rPr lang="en-US" sz="19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~2810-3000 </a:t>
            </a:r>
            <a:r>
              <a:rPr lang="en-US" sz="19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9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kenes or 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ing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9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9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)): ~3000-3150 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900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9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9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erminal alkynes (</a:t>
            </a:r>
            <a:r>
              <a:rPr lang="en-US" sz="1900" i="1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9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-H)): ~3300 cm</a:t>
            </a:r>
            <a:r>
              <a:rPr lang="en-US" sz="1900" baseline="30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9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-H bond distance decrease fro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10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422 kJ/mol) ov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8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464 kJ/mol) to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6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m (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-H), 556 kJ/mol) indicating an increase in bo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rength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gher the s-character in the bond is, the stronger the bond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cause the electrons are closer to the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us.</a:t>
            </a:r>
            <a:endParaRPr lang="en-US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3635" y="1447801"/>
            <a:ext cx="3359365" cy="162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8333" y="3124200"/>
            <a:ext cx="3354667" cy="162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3635" y="4800600"/>
            <a:ext cx="3359365" cy="161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2895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08463" y="270715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172200" y="4401979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72200" y="609600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-H)</a:t>
            </a:r>
            <a:endParaRPr lang="en-US" sz="1000" dirty="0"/>
          </a:p>
        </p:txBody>
      </p:sp>
      <p:sp>
        <p:nvSpPr>
          <p:cNvPr id="15" name="TextBox 14"/>
          <p:cNvSpPr txBox="1"/>
          <p:nvPr/>
        </p:nvSpPr>
        <p:spPr>
          <a:xfrm>
            <a:off x="5522663" y="4114800"/>
            <a:ext cx="6495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i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22663" y="6095999"/>
            <a:ext cx="6062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-H</a:t>
            </a:r>
            <a:r>
              <a:rPr lang="en-US" sz="1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0" y="27071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6895" y="2767330"/>
            <a:ext cx="1856105" cy="2044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10400" y="4419600"/>
            <a:ext cx="901065" cy="25273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6003925"/>
            <a:ext cx="1023620" cy="320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6163056" y="1472184"/>
            <a:ext cx="0" cy="1517904"/>
          </a:xfrm>
          <a:prstGeom prst="line">
            <a:avLst/>
          </a:prstGeom>
          <a:ln w="1270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163056" y="3154426"/>
            <a:ext cx="0" cy="1517904"/>
          </a:xfrm>
          <a:prstGeom prst="line">
            <a:avLst/>
          </a:prstGeom>
          <a:ln w="1270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163056" y="4824317"/>
            <a:ext cx="0" cy="1517904"/>
          </a:xfrm>
          <a:prstGeom prst="line">
            <a:avLst/>
          </a:prstGeom>
          <a:ln w="12700">
            <a:solidFill>
              <a:srgbClr val="C0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74179" y="1216223"/>
            <a:ext cx="8130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000 cm</a:t>
            </a:r>
            <a:r>
              <a:rPr lang="en-US" sz="12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200" b="1" baseline="30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41082" y="5362506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≡C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05600" y="3926771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=C)</a:t>
            </a:r>
            <a:endParaRPr lang="en-US" sz="1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43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  <p:bldP spid="22" grpId="0" animBg="1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O-H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169536" cy="5029200"/>
          </a:xfrm>
        </p:spPr>
        <p:txBody>
          <a:bodyPr>
            <a:no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O-H stretching modes of alcohols and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henol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re mostly broad and very strong (3200-3650 cm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O-H peaks that are due to carboxylic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cid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re usually much broader (between 2500 and 3500 cm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nd also less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tense. 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hange in peak shape is a result of the different degree and nature of hydrogen bonds in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lcohols, phenol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nd carboxylic acids, which often form dimeric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pecies.</a:t>
            </a:r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Intramolecular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hydrogen bonds to nitro or carbonyl functions shift the peak maximum to lower wavenumbers and lead to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broadening:</a:t>
            </a:r>
          </a:p>
          <a:p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4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4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henol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at possess two large (branched) alkyl groups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ortho positions to the OH-function exhibit a sharp peak for the OH stretching mode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re located at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very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wavenumber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i.e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., R=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ter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-C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: 3646 cm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-C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: 3575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2,6-Me: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3413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vs. 3,5-Me: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3297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4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 because of their reduced ability to form hydrogen bonds.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6735" y="1593575"/>
            <a:ext cx="3200400" cy="153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3200400"/>
            <a:ext cx="3200400" cy="1541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94" b="20024"/>
          <a:stretch/>
        </p:blipFill>
        <p:spPr bwMode="auto">
          <a:xfrm>
            <a:off x="5670277" y="4800600"/>
            <a:ext cx="3200400" cy="1563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5600" y="2743200"/>
            <a:ext cx="792480" cy="27432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4267200"/>
            <a:ext cx="113792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04220"/>
              </p:ext>
            </p:extLst>
          </p:nvPr>
        </p:nvGraphicFramePr>
        <p:xfrm>
          <a:off x="6656421" y="5715000"/>
          <a:ext cx="811179" cy="4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r:id="rId8" imgW="2027947" imgH="1235464" progId="">
                  <p:embed/>
                </p:oleObj>
              </mc:Choice>
              <mc:Fallback>
                <p:oleObj r:id="rId8" imgW="2027947" imgH="123546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6421" y="5715000"/>
                        <a:ext cx="811179" cy="494186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044184" y="1624055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062472" y="3249655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9048" y="4826000"/>
            <a:ext cx="0" cy="1423945"/>
          </a:xfrm>
          <a:prstGeom prst="line">
            <a:avLst/>
          </a:prstGeom>
          <a:ln w="127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97979" y="1323201"/>
            <a:ext cx="81304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500 cm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9187385"/>
              </p:ext>
            </p:extLst>
          </p:nvPr>
        </p:nvGraphicFramePr>
        <p:xfrm>
          <a:off x="1219200" y="3886200"/>
          <a:ext cx="3886200" cy="1295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43000"/>
                <a:gridCol w="990600"/>
                <a:gridCol w="914400"/>
                <a:gridCol w="838200"/>
              </a:tblGrid>
              <a:tr h="25146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enol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Ortho (cm-</a:t>
                      </a:r>
                      <a:r>
                        <a:rPr lang="en-US" sz="1100" baseline="30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Meta 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(cm-</a:t>
                      </a:r>
                      <a:r>
                        <a:rPr lang="en-US" sz="1100" baseline="30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ara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(cm-</a:t>
                      </a:r>
                      <a:r>
                        <a:rPr lang="en-US" sz="1100" baseline="30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46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itro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249 (m, </a:t>
                      </a:r>
                      <a:r>
                        <a:rPr lang="en-US" sz="1100" dirty="0" err="1" smtClean="0">
                          <a:solidFill>
                            <a:schemeClr val="tx1"/>
                          </a:solidFill>
                        </a:rPr>
                        <a:t>br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393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331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46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cetophen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061 (m, </a:t>
                      </a:r>
                      <a:r>
                        <a:rPr lang="en-US" sz="1100" dirty="0" err="1" smtClean="0">
                          <a:solidFill>
                            <a:schemeClr val="tx1"/>
                          </a:solidFill>
                        </a:rPr>
                        <a:t>br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179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147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46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Benzaldehyd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189 (m, </a:t>
                      </a:r>
                      <a:r>
                        <a:rPr lang="en-US" sz="1100" dirty="0" err="1" smtClean="0">
                          <a:solidFill>
                            <a:schemeClr val="tx1"/>
                          </a:solidFill>
                        </a:rPr>
                        <a:t>br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219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199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46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Methyl ester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199 (m, </a:t>
                      </a:r>
                      <a:r>
                        <a:rPr lang="en-US" sz="1100" dirty="0" err="1" smtClean="0">
                          <a:solidFill>
                            <a:schemeClr val="tx1"/>
                          </a:solidFill>
                        </a:rPr>
                        <a:t>br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380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3301 (s)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546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N-H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8" y="1524000"/>
            <a:ext cx="5419819" cy="4572000"/>
          </a:xfrm>
        </p:spPr>
        <p:txBody>
          <a:bodyPr>
            <a:no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eaks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at are due to N-H stretching modes fall in th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am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range (3300-3500 cm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 but are usually a littl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sharper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an O-H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eaks.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NH stretches of aromatic amines are about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60-80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higher compared to aliphatic amine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3354, </a:t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3429 cm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; C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 3278, 3366 cm</a:t>
            </a:r>
            <a:r>
              <a:rPr lang="en-US" sz="1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becaus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higher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-characte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the NH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ond in aromatic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mines.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N-H peaks are less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ntense than O-H peaks because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N-H bond displays a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ower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olarity than the O-H bond.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ands due to N-H groups are less broad due to the lower tendency to form hydrogen bonding, which can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lso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been seen in their lower boiling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oints: </a:t>
            </a: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rimary </a:t>
            </a:r>
            <a:r>
              <a:rPr lang="en-US" sz="14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mines 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exhibit </a:t>
            </a:r>
            <a:r>
              <a:rPr lang="en-US" sz="14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wo peaks due to the presence of 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4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ymmetric 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lower) and </a:t>
            </a:r>
            <a:r>
              <a:rPr lang="en-US" sz="14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ymmetric (higher) </a:t>
            </a:r>
            <a:r>
              <a:rPr lang="en-US" sz="14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ibration mode in this 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ange.</a:t>
            </a:r>
            <a:endParaRPr lang="en-US" sz="1400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econdary </a:t>
            </a:r>
            <a:r>
              <a:rPr lang="en-US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mines </a:t>
            </a:r>
            <a:r>
              <a:rPr lang="en-US" sz="1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how </a:t>
            </a:r>
            <a:r>
              <a:rPr lang="en-US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nly one peak in this range. </a:t>
            </a:r>
            <a:endParaRPr lang="en-US" sz="1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sz="1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re no peaks observed in this area for tertiary amines. </a:t>
            </a:r>
            <a:r>
              <a:rPr lang="en-US" sz="1400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hy</a:t>
            </a:r>
            <a:r>
              <a:rPr lang="en-US" sz="1400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8441" y="5981700"/>
            <a:ext cx="2005965" cy="68008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9760" y="1616804"/>
            <a:ext cx="3291840" cy="1583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99760" y="3276600"/>
            <a:ext cx="3291840" cy="158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9760" y="4963713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2600" y="2871470"/>
            <a:ext cx="711200" cy="203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22440" y="4419600"/>
            <a:ext cx="721360" cy="304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35140" y="5867400"/>
            <a:ext cx="784860" cy="54864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967783" y="2286000"/>
            <a:ext cx="5854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0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/>
          </a:p>
        </p:txBody>
      </p:sp>
      <p:sp>
        <p:nvSpPr>
          <p:cNvPr id="12" name="TextBox 11"/>
          <p:cNvSpPr txBox="1"/>
          <p:nvPr/>
        </p:nvSpPr>
        <p:spPr>
          <a:xfrm>
            <a:off x="5943600" y="4070783"/>
            <a:ext cx="5245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NH)</a:t>
            </a:r>
            <a:endParaRPr lang="en-US" sz="10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2197" y="5287089"/>
            <a:ext cx="68480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1000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 n(NH)</a:t>
            </a:r>
            <a:endParaRPr lang="en-US" sz="1000" dirty="0">
              <a:solidFill>
                <a:srgbClr val="00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86983" y="2344579"/>
            <a:ext cx="5854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0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7863165" y="2481590"/>
            <a:ext cx="5950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ymbol" panose="05050102010706020507" pitchFamily="18" charset="2"/>
              </a:rPr>
              <a:t>n</a:t>
            </a:r>
            <a:r>
              <a:rPr lang="en-US" sz="1100" dirty="0" smtClean="0"/>
              <a:t>(C-N)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7863165" y="4524054"/>
            <a:ext cx="5950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ymbol" panose="05050102010706020507" pitchFamily="18" charset="2"/>
              </a:rPr>
              <a:t>n</a:t>
            </a:r>
            <a:r>
              <a:rPr lang="en-US" sz="1100" dirty="0" smtClean="0"/>
              <a:t>(C-N)</a:t>
            </a:r>
            <a:endParaRPr lang="en-US" sz="1100" dirty="0"/>
          </a:p>
        </p:txBody>
      </p:sp>
      <p:sp>
        <p:nvSpPr>
          <p:cNvPr id="18" name="TextBox 17"/>
          <p:cNvSpPr txBox="1"/>
          <p:nvPr/>
        </p:nvSpPr>
        <p:spPr>
          <a:xfrm>
            <a:off x="7634565" y="6062990"/>
            <a:ext cx="5950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ymbol" panose="05050102010706020507" pitchFamily="18" charset="2"/>
              </a:rPr>
              <a:t>n</a:t>
            </a:r>
            <a:r>
              <a:rPr lang="en-US" sz="1100" dirty="0" smtClean="0"/>
              <a:t>(C-N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67567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 (E≡X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257800" cy="5181600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C≡C) mode of alkynes (2100-225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is oft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eak, particularly if only alkyl groups are attached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ituation will chang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triple bo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symmetrically substitut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, with a carbony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n one side and a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kyl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ary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group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other si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06832" y="1524000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629400" y="2133600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≡C)</a:t>
            </a:r>
            <a:endParaRPr lang="en-US" sz="1000" dirty="0"/>
          </a:p>
        </p:txBody>
      </p:sp>
      <p:pic>
        <p:nvPicPr>
          <p:cNvPr id="10" name="Picture 9"/>
          <p:cNvPicPr/>
          <p:nvPr/>
        </p:nvPicPr>
        <p:blipFill rotWithShape="1">
          <a:blip r:embed="rId4"/>
          <a:srcRect t="16731" b="19661"/>
          <a:stretch/>
        </p:blipFill>
        <p:spPr>
          <a:xfrm>
            <a:off x="5623560" y="3124200"/>
            <a:ext cx="3291840" cy="15544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74177" y="3657600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≡C)</a:t>
            </a:r>
            <a:endParaRPr lang="en-US" sz="1000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821424" y="3352800"/>
            <a:ext cx="0" cy="3048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2590800"/>
            <a:ext cx="1023620" cy="3206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439389"/>
              </p:ext>
            </p:extLst>
          </p:nvPr>
        </p:nvGraphicFramePr>
        <p:xfrm>
          <a:off x="5791200" y="4191000"/>
          <a:ext cx="1362278" cy="35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r:id="rId6" imgW="2724555" imgH="715723" progId="">
                  <p:embed/>
                </p:oleObj>
              </mc:Choice>
              <mc:Fallback>
                <p:oleObj r:id="rId6" imgW="2724555" imgH="71572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4191000"/>
                        <a:ext cx="1362278" cy="3578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 rotWithShape="1">
          <a:blip r:embed="rId8"/>
          <a:srcRect t="16775" b="19391"/>
          <a:stretch/>
        </p:blipFill>
        <p:spPr bwMode="auto">
          <a:xfrm>
            <a:off x="5635879" y="4795083"/>
            <a:ext cx="3291205" cy="15621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692858" y="6026036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</a:t>
            </a:r>
            <a:r>
              <a:rPr lang="en-US" sz="1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≡C)</a:t>
            </a:r>
            <a:endParaRPr lang="en-US" sz="1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55234"/>
              </p:ext>
            </p:extLst>
          </p:nvPr>
        </p:nvGraphicFramePr>
        <p:xfrm>
          <a:off x="5751576" y="5862955"/>
          <a:ext cx="1030224" cy="32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CS ChemDraw Drawing" r:id="rId9" imgW="1377274" imgH="435364" progId="ChemDraw.Document.6.0">
                  <p:embed/>
                </p:oleObj>
              </mc:Choice>
              <mc:Fallback>
                <p:oleObj name="CS ChemDraw Drawing" r:id="rId9" imgW="1377274" imgH="4353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1576" y="5862955"/>
                        <a:ext cx="1030224" cy="325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64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one II (E≡X Stretchin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C≡N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retching mod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nitriles (2200-2260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shows as a sharp, medium intense peak.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rganometallic chemists also look for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C≡O) modes from metal carbonyl compounds in this area i.e., M(CO)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M=Cr, Mo, W), </a:t>
            </a:r>
            <a:r>
              <a:rPr lang="en-US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C≡O)=2000 (Cr), 2004 (Mo), 1998 (W)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most cases, a peak with varying intensity around 2350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sometimes together with 667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is observed 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pectrum. This is due to the C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>in the beam (poor background correction)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1626220"/>
            <a:ext cx="3291840" cy="1583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504645" y="2845420"/>
            <a:ext cx="58862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≡N)</a:t>
            </a:r>
            <a:endParaRPr lang="en-US" sz="1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2693020"/>
            <a:ext cx="777240" cy="32385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</p:pic>
      <p:pic>
        <p:nvPicPr>
          <p:cNvPr id="19458" name="Picture 2" descr="http://www.scielo.br/img/revistas/jbchs/v20n5/a11fig02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392554"/>
            <a:ext cx="3291840" cy="1983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96200" y="4572000"/>
            <a:ext cx="80342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Mo(CO)</a:t>
            </a:r>
            <a:r>
              <a:rPr lang="en-US" sz="1200" baseline="-25000" dirty="0" smtClean="0"/>
              <a:t>6</a:t>
            </a:r>
            <a:r>
              <a:rPr lang="en-US" sz="1200" dirty="0" smtClean="0"/>
              <a:t> </a:t>
            </a:r>
            <a:br>
              <a:rPr lang="en-US" sz="1200" dirty="0" smtClean="0"/>
            </a:br>
            <a:r>
              <a:rPr lang="en-US" sz="1200" dirty="0" smtClean="0"/>
              <a:t>in hexan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2886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(C=O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33528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considered the most important range of the entire infrared spectrum for organ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sts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very strong peak between 1630 and 1850 c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usually indicat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resence o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 carbonyl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lecule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nalys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exact peak position can reveal further detail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bout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ype of carbonyl functi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esent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ood rule of thumb is that the more reactive the carbonyl compou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urther to the left (=higher wavenumber)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bony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retching frequency will be. The following sequence is usually observ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65760" lvl="1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268396"/>
              </p:ext>
            </p:extLst>
          </p:nvPr>
        </p:nvGraphicFramePr>
        <p:xfrm>
          <a:off x="968375" y="4114800"/>
          <a:ext cx="7207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CS ChemDraw Drawing" r:id="rId3" imgW="7206845" imgH="2056861" progId="ChemDraw.Document.6.0">
                  <p:embed/>
                </p:oleObj>
              </mc:Choice>
              <mc:Fallback>
                <p:oleObj name="CS ChemDraw Drawing" r:id="rId3" imgW="7206845" imgH="2056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375" y="4114800"/>
                        <a:ext cx="7207250" cy="205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70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Spectroscopy Tool Shed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ich methods are used in the organic chemistry lab?</a:t>
            </a:r>
          </a:p>
          <a:p>
            <a:pPr lvl="1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725111"/>
              </p:ext>
            </p:extLst>
          </p:nvPr>
        </p:nvGraphicFramePr>
        <p:xfrm>
          <a:off x="457200" y="2131422"/>
          <a:ext cx="8321041" cy="396457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02031"/>
                <a:gridCol w="1418359"/>
                <a:gridCol w="1969943"/>
                <a:gridCol w="2127539"/>
                <a:gridCol w="1103169"/>
              </a:tblGrid>
              <a:tr h="271599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chnique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avelength Range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bservatio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ormatio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atrix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3399"/>
                    </a:solidFill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Infrared Spectroscopy</a:t>
                      </a:r>
                    </a:p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(Raman</a:t>
                      </a:r>
                      <a:r>
                        <a:rPr lang="en-US" sz="1200" b="1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pectroscopy)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…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</a:p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(200 - 400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0 cm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Rotation and vibration in molecules</a:t>
                      </a:r>
                    </a:p>
                    <a:p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Presence of functional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groups</a:t>
                      </a:r>
                    </a:p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Symmetry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Solid (KBr),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Liquid, Ga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NMR Spectroscop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 m ….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10 m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Nuclear spins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in magnetic fiel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Structural information about molecules based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on splitting pattern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Liquid, Solid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, (Gas)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UV-Vis</a:t>
                      </a:r>
                      <a:r>
                        <a:rPr lang="en-US" sz="1200" b="1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pectroscop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…. 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</a:p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(200 - 800 nm)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Excitation of electrons from bonding/non-bonding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o anti-bonding orbital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Conjugation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Quantitative description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of color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Liquid,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ol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2738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Mass Spectrometr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 …. 1000 amu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Fragmentation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molecule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Molecular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weight</a:t>
                      </a:r>
                    </a:p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Structural information from  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fragmentation pattern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“Gas”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3730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EPR Spectroscopy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0.01 ….  0.1 m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Electron spins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in the magnetic fiel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Location of unpaired </a:t>
                      </a:r>
                      <a:b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electrons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in  paramagnetic </a:t>
                      </a:r>
                      <a:b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compounds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Solid,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Liqu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664">
                <a:tc>
                  <a:txBody>
                    <a:bodyPr/>
                    <a:lstStyle/>
                    <a:p>
                      <a:r>
                        <a:rPr lang="en-US" sz="12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X-Ray Diffraction</a:t>
                      </a:r>
                      <a:endParaRPr lang="en-US" sz="12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11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…. 10</a:t>
                      </a:r>
                      <a:r>
                        <a:rPr lang="en-US" sz="12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 m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Diffraction</a:t>
                      </a: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X-rays on nuclei in a sol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71450" indent="-171450">
                        <a:buFont typeface="Wingdings" panose="05000000000000000000" pitchFamily="2" charset="2"/>
                        <a:buChar char="q"/>
                      </a:pPr>
                      <a:r>
                        <a:rPr lang="en-US" sz="12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Crystal structure 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Solid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6666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447800"/>
            <a:ext cx="8458200" cy="5105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arbonyl Function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te: The purple line in the following spectrum represents </a:t>
            </a:r>
            <a:r>
              <a:rPr lang="en-US" sz="2000" b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1700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4306156"/>
              </p:ext>
            </p:extLst>
          </p:nvPr>
        </p:nvGraphicFramePr>
        <p:xfrm>
          <a:off x="958467" y="1905000"/>
          <a:ext cx="7575933" cy="3689566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920240"/>
                <a:gridCol w="2062012"/>
                <a:gridCol w="3593681"/>
              </a:tblGrid>
              <a:tr h="275806">
                <a:tc>
                  <a:txBody>
                    <a:bodyPr/>
                    <a:lstStyle/>
                    <a:p>
                      <a:pPr marL="0" marR="0">
                        <a:spcBef>
                          <a:spcPts val="500"/>
                        </a:spcBef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arbonyl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Derivativ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"/>
                          <a:cs typeface="Times New Roman" pitchFamily="18" charset="0"/>
                        </a:rPr>
                        <a:t>n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=O) (cm</a:t>
                      </a:r>
                      <a:r>
                        <a:rPr lang="en-US" sz="1600" b="1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omment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cyl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hloride </a:t>
                      </a:r>
                      <a:b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</a:t>
                      </a:r>
                      <a:r>
                        <a:rPr lang="en-US" sz="1600" i="1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RCOCl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/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80-1820 (sat.)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50-1780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strong peak between 550-900 cm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for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Times"/>
                          <a:cs typeface="Times New Roman" pitchFamily="18" charset="0"/>
                        </a:rPr>
                        <a:t>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-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l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nhydride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)</a:t>
                      </a:r>
                      <a:r>
                        <a:rPr lang="en-US" sz="1600" i="1" baseline="-25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500"/>
                        </a:spcBef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60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and 182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sat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.) 1720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 and 1780 (conj.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peaks with varying intensity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Ester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OR’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30-1750 (sat.)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10-1730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medium or strong peaks 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1000 and 130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ldehyde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HO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20-1740 (sat.)</a:t>
                      </a:r>
                      <a:b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05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two weak or medium peaks at 2750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n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85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Ketone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R’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05-1725 (sat.)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65-1690 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CC) at 1230-130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 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aromatic)</a:t>
                      </a:r>
                    </a:p>
                    <a:p>
                      <a:r>
                        <a:rPr kumimoji="0" lang="en-US" sz="1600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CC) at 1100-123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alkyl)</a:t>
                      </a:r>
                      <a:endParaRPr kumimoji="0" lang="en-US" sz="16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rboxylic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cid 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RCOOH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700-1725 (sat.) </a:t>
                      </a:r>
                      <a:b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00 (conj.) 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broad peak between 2500 and 3500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cm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 </a:t>
                      </a:r>
                      <a:br>
                        <a:rPr lang="en-US" sz="16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sz="1600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COH) at 1250-1300 cm</a:t>
                      </a:r>
                      <a:r>
                        <a:rPr kumimoji="0" lang="en-US" sz="1600" kern="12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en-US" sz="16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3113"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mide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RCONRR’) 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80-1715  (sat.)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1630-168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(conj.)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Aft>
                          <a:spcPts val="120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dditional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strong peaks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t 3300-3500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-1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for prim. or sec. amides </a:t>
                      </a: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520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cyl chloride and Anhydride</a:t>
            </a: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th functional groups display a C=O stretching mode significantly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gher than 1700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=purpl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hydrides, th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ymmetric stretching mode is higher than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symmetric stretching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. Th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lative peaks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ensities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 vary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pending o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f the anhydrid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s part of a ring,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 size and th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gre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jugation.</a:t>
            </a:r>
            <a:endParaRPr 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150422"/>
            <a:ext cx="4085715" cy="1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150422"/>
            <a:ext cx="4074286" cy="195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>
            <a:off x="2667000" y="2194560"/>
            <a:ext cx="0" cy="1847088"/>
          </a:xfrm>
          <a:prstGeom prst="line">
            <a:avLst/>
          </a:prstGeom>
          <a:ln w="19050">
            <a:solidFill>
              <a:srgbClr val="66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839712" y="2167128"/>
            <a:ext cx="0" cy="1856232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604133"/>
            <a:ext cx="91440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604133"/>
            <a:ext cx="103632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2844" y="5303520"/>
            <a:ext cx="2294312" cy="10972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000" y="2590800"/>
            <a:ext cx="111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=O overtone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20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ster and Ketone</a:t>
            </a: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ster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so display two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ong peaks in the range from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1000-130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cause the COC function i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-linea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which means that both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OC) modes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frare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tive.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se modes are usually higher for aromatic ester (1100-1200, 1200-130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than for aliphatic esters (1000-1100, 1100-120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iphatic ketones have a </a:t>
            </a:r>
            <a:r>
              <a:rPr lang="en-US" dirty="0" err="1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CC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=1100-1230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057400"/>
            <a:ext cx="4080000" cy="1965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057400"/>
            <a:ext cx="4085715" cy="1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3620135"/>
            <a:ext cx="975995" cy="3822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2667000" y="2084832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934200" y="2084832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4755" y="3505200"/>
            <a:ext cx="614045" cy="38227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733799" y="3655893"/>
            <a:ext cx="766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OC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657600" y="3581400"/>
            <a:ext cx="304800" cy="191135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372929" y="3732196"/>
            <a:ext cx="437071" cy="79074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48600" y="3677568"/>
            <a:ext cx="8563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CC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7848600" y="3524567"/>
            <a:ext cx="304800" cy="191135"/>
          </a:xfrm>
          <a:prstGeom prst="straightConnector1">
            <a:avLst/>
          </a:prstGeom>
          <a:ln w="158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0" y="2590799"/>
            <a:ext cx="111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=O overtone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8229" y="2590800"/>
            <a:ext cx="111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C=O overtone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31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4000"/>
            <a:ext cx="8429115" cy="5105400"/>
          </a:xfrm>
        </p:spPr>
        <p:txBody>
          <a:bodyPr>
            <a:normAutofit fontScale="70000" lnSpcReduction="20000"/>
          </a:bodyPr>
          <a:lstStyle/>
          <a:p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Aldehyde and Amide</a:t>
            </a: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dehydes display a doublet in the 2720 and 2820 cm</a:t>
            </a:r>
            <a:r>
              <a:rPr lang="en-US" sz="24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nge, which is not observed for 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etones.</a:t>
            </a:r>
            <a:endParaRPr 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mides exhibit a very low carbonyl stretching mode </a:t>
            </a:r>
            <a:b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ue to the amide resonance, which weakens the </a:t>
            </a:r>
            <a:b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=O bond 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gnificantly.</a:t>
            </a:r>
            <a:endParaRPr 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imary and secondary amides show intense and broad </a:t>
            </a:r>
            <a:r>
              <a:rPr lang="en-US" sz="2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-H) stretching modes in </a:t>
            </a:r>
            <a:b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3200-3500 cm</a:t>
            </a:r>
            <a:r>
              <a:rPr lang="en-US" sz="24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range because of the higher NH-bond 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olarity.</a:t>
            </a:r>
            <a:endParaRPr 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imary or secondary amines also display an N-H bending mode in the range from </a:t>
            </a:r>
            <a:b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50-1640 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828800"/>
            <a:ext cx="4085715" cy="194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828800"/>
            <a:ext cx="4085715" cy="19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2651760" y="1847088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934200" y="1847088"/>
            <a:ext cx="0" cy="1847088"/>
          </a:xfrm>
          <a:prstGeom prst="line">
            <a:avLst/>
          </a:prstGeom>
          <a:ln w="1905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72768" y="2057400"/>
            <a:ext cx="182880" cy="640080"/>
          </a:xfrm>
          <a:prstGeom prst="rect">
            <a:avLst/>
          </a:prstGeom>
          <a:noFill/>
          <a:ln w="127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72768" y="2743200"/>
            <a:ext cx="7729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HO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55562"/>
              </p:ext>
            </p:extLst>
          </p:nvPr>
        </p:nvGraphicFramePr>
        <p:xfrm>
          <a:off x="5609586" y="4163497"/>
          <a:ext cx="2869743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r:id="rId5" imgW="2871000" imgH="823320" progId="ChemDraw.Document.6.0">
                  <p:embed/>
                </p:oleObj>
              </mc:Choice>
              <mc:Fallback>
                <p:oleObj r:id="rId5" imgW="2871000" imgH="8233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586" y="4163497"/>
                        <a:ext cx="2869743" cy="8229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3200400"/>
            <a:ext cx="818515" cy="4540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5" name="Picture 14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952105" y="3200400"/>
            <a:ext cx="887095" cy="457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229966" y="3352800"/>
            <a:ext cx="715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14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338431" y="2895600"/>
            <a:ext cx="705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n</a:t>
            </a:r>
            <a:r>
              <a:rPr lang="en-US" sz="1400" dirty="0" smtClean="0"/>
              <a:t>(C-N)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7044458" y="3429000"/>
            <a:ext cx="710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/>
              <a:t>(N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1869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6" grpId="0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O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, Ring Strain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crease of Carbonyl Stretching Frequenc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 strain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sually 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creases the carbonyl stretching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requency.</a:t>
            </a:r>
            <a:endParaRPr lang="en-US" sz="2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etones 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ndergo keto-enol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utomerization. The formation of </a:t>
            </a:r>
            <a:b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nol would lead to two </a:t>
            </a:r>
            <a:r>
              <a:rPr lang="en-US" sz="2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200" i="1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carbon atoms in the ring, which would increase the ring strain further in small 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s: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4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5547"/>
              </p:ext>
            </p:extLst>
          </p:nvPr>
        </p:nvGraphicFramePr>
        <p:xfrm>
          <a:off x="3581400" y="5471280"/>
          <a:ext cx="2521080" cy="7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r:id="rId3" imgW="2521080" imgH="700920" progId="ChemDraw.Document.6.0">
                  <p:embed/>
                </p:oleObj>
              </mc:Choice>
              <mc:Fallback>
                <p:oleObj r:id="rId3" imgW="2521080" imgH="7009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71280"/>
                        <a:ext cx="2521080" cy="700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87599" y="1523999"/>
            <a:ext cx="4520481" cy="19359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957237" y="5833646"/>
            <a:ext cx="162416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 + 1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</a:t>
            </a:r>
            <a:endParaRPr lang="en-US" sz="16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0" y="5833646"/>
            <a:ext cx="162416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 + 2 </a:t>
            </a:r>
            <a:r>
              <a:rPr lang="en-US" sz="16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600" i="1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C</a:t>
            </a:r>
            <a:endParaRPr lang="en-US" sz="16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08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Ring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maller the ring, the shorter the C=O bond is resulting in a higher carbonyl stretching frequency 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the ketone favors the keto form over the 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ol form (the calculated bond </a:t>
            </a:r>
            <a:r>
              <a:rPr lang="en-US" sz="3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of the carbonyl group is given in parenthesis</a:t>
            </a:r>
            <a:r>
              <a:rPr lang="en-US" sz="3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0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211467"/>
              </p:ext>
            </p:extLst>
          </p:nvPr>
        </p:nvGraphicFramePr>
        <p:xfrm>
          <a:off x="990600" y="1676400"/>
          <a:ext cx="7040879" cy="2103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49695"/>
                <a:gridCol w="1237219"/>
                <a:gridCol w="1484655"/>
                <a:gridCol w="1484655"/>
                <a:gridCol w="1484655"/>
              </a:tblGrid>
              <a:tr h="49088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ing size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 </a:t>
                      </a:r>
                      <a:b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j.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etone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/>
                      </a:r>
                      <a:b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83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1 (1.92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7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9 (1.88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7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1 (1.84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4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3 (1.86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6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 (1.81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875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2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4 (1.83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3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 (1.82)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674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Ring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ain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ring strain can also be observed in lactones (cyclic esters) and lactams (cyclic amides) (the bond order of the carbonyl group is given in parenthesi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9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ams display a lower bond order and lower carbonyl stretching frequency than lactones because of the amid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onance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55007"/>
              </p:ext>
            </p:extLst>
          </p:nvPr>
        </p:nvGraphicFramePr>
        <p:xfrm>
          <a:off x="944878" y="2743200"/>
          <a:ext cx="7132322" cy="21234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62635"/>
                <a:gridCol w="1542725"/>
                <a:gridCol w="1475654"/>
                <a:gridCol w="1475654"/>
                <a:gridCol w="147565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ring size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ctone </a:t>
                      </a:r>
                      <a:b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ctam </a:t>
                      </a:r>
                      <a:b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 cm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F 6-31G*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3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2 (1.93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1 (1.92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7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0 (1.90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.6 (1.82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30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4 (1.88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6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1 (1.78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 </a:t>
                      </a:r>
                      <a:endParaRPr lang="en-US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32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.5 (1.89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8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2 (1.80)</a:t>
                      </a:r>
                      <a:endParaRPr 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886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Conjugation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2057400"/>
          </a:xfrm>
        </p:spPr>
        <p:txBody>
          <a:bodyPr>
            <a:no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Decrease of Carbonyl Stretching Frequenc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t is observed when the carbonyl group is connected to other double bonds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aromatics, alkenes)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ue to partial C-O single bond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haracter.</a:t>
            </a:r>
            <a:endParaRPr lang="en-US" sz="1600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arbonyl stretching frequency decreases in the sequenc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cetone (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715 cm</a:t>
            </a:r>
            <a:r>
              <a:rPr lang="en-US" sz="16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, acetophenone (PhCOCH</a:t>
            </a:r>
            <a:r>
              <a:rPr lang="en-US" sz="1600" baseline="-25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1685 cm</a:t>
            </a:r>
            <a:r>
              <a:rPr lang="en-US" sz="16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and benzophenone (</a:t>
            </a:r>
            <a:r>
              <a:rPr lang="en-US" sz="16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COPh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666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600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du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increased degre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6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onjugation of the carbonyl group with the phenyl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ings. </a:t>
            </a:r>
            <a:b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effect will be even stronger if electron-donating groups are attached to the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ing. </a:t>
            </a:r>
            <a: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6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7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94004"/>
              </p:ext>
            </p:extLst>
          </p:nvPr>
        </p:nvGraphicFramePr>
        <p:xfrm>
          <a:off x="6295390" y="3505199"/>
          <a:ext cx="2103120" cy="104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7" r:id="rId3" imgW="2654300" imgH="1313372" progId="ChemDraw.Document.6.0">
                  <p:embed/>
                </p:oleObj>
              </mc:Choice>
              <mc:Fallback>
                <p:oleObj r:id="rId3" imgW="2654300" imgH="131337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90" y="3505199"/>
                        <a:ext cx="2103120" cy="1040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980291"/>
              </p:ext>
            </p:extLst>
          </p:nvPr>
        </p:nvGraphicFramePr>
        <p:xfrm>
          <a:off x="1295400" y="3429000"/>
          <a:ext cx="4663440" cy="30480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20240"/>
                <a:gridCol w="1371600"/>
                <a:gridCol w="137160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ents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=O) [cm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4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Methyl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8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methyl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2.2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(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thylamino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1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.7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(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ethylamino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.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fluor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7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chlor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6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’-Dinitr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98777"/>
              </p:ext>
            </p:extLst>
          </p:nvPr>
        </p:nvGraphicFramePr>
        <p:xfrm>
          <a:off x="6324600" y="4724400"/>
          <a:ext cx="2103120" cy="166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CS ChemDraw Drawing" r:id="rId5" imgW="2684834" imgH="2128568" progId="ChemDraw.Document.6.0">
                  <p:embed/>
                </p:oleObj>
              </mc:Choice>
              <mc:Fallback>
                <p:oleObj name="CS ChemDraw Drawing" r:id="rId5" imgW="2684834" imgH="2128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4724400"/>
                        <a:ext cx="2103120" cy="16678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39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(C=O stretching,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H-bond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Intramolecular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Hydrogen Bon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us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shift to lower wavenumbers as well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, benzaldehyd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licylaldehyd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2-hydroxybenzaldehyde)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hift in </a:t>
            </a:r>
            <a:r>
              <a:rPr lang="en-US" sz="2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methoxybenzaldehyde is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lely du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esonanc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 </a:t>
            </a:r>
            <a:r>
              <a: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OR-group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te that the meta isomers display the least shift because of the lack </a:t>
            </a:r>
            <a:b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resonance 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:</a:t>
            </a:r>
            <a:endParaRPr 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647465"/>
              </p:ext>
            </p:extLst>
          </p:nvPr>
        </p:nvGraphicFramePr>
        <p:xfrm>
          <a:off x="6553200" y="4484706"/>
          <a:ext cx="1447800" cy="130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r:id="rId3" imgW="1416996" imgH="1278327" progId="ChemDraw.Document.6.0">
                  <p:embed/>
                </p:oleObj>
              </mc:Choice>
              <mc:Fallback>
                <p:oleObj r:id="rId3" imgW="1416996" imgH="127832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84706"/>
                        <a:ext cx="1447800" cy="13064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4729084"/>
              </p:ext>
            </p:extLst>
          </p:nvPr>
        </p:nvGraphicFramePr>
        <p:xfrm>
          <a:off x="2209800" y="4191000"/>
          <a:ext cx="3840480" cy="24384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280160"/>
                <a:gridCol w="1280160"/>
                <a:gridCol w="1280160"/>
              </a:tblGrid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ituents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=O) [cm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C=O) [pm]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4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hydr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.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hydr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3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.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hydr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2.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46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-methoxy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2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.4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512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N=O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85000" lnSpcReduction="20000"/>
          </a:bodyPr>
          <a:lstStyle/>
          <a:p>
            <a:pPr marL="445770" lvl="1" indent="-4572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itro Groups</a:t>
            </a: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y display tw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ery intense peaks in the rang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ween 1260-139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symmetric mode) a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500-1640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ymmetric mode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gh peak intensity of the nitro peaks is a result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the dipolar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racter of the N-O bond, in which 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trogen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tom carries a significant positive charge a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xygen a negative charg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ctet rule</a:t>
            </a:r>
            <a:r>
              <a:rPr lang="en-US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  <a:buClr>
                <a:schemeClr val="tx1"/>
              </a:buClr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troso compounds only display one peak around 155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cause there is only one N=O bond that displays a double bo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aracter.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29</a:t>
            </a:fld>
            <a:endParaRPr lang="en-US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43150" y="23844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57511" y="1828800"/>
            <a:ext cx="2103120" cy="88438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2392" y="3761046"/>
            <a:ext cx="457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681493" y="5181600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O</a:t>
            </a:r>
            <a:r>
              <a:rPr lang="en-US" sz="14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662744" y="5109462"/>
            <a:ext cx="228600" cy="149423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3340291" y="5334000"/>
            <a:ext cx="400486" cy="1488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8939" y="5220605"/>
            <a:ext cx="887095" cy="25273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20482" name="Picture 2" descr="http://webbook.nist.gov/cgi/cbook.cgi?Spec=C586969&amp;Index=1&amp;Type=IR&amp;Large=on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0" t="13155" b="12178"/>
          <a:stretch/>
        </p:blipFill>
        <p:spPr bwMode="auto">
          <a:xfrm>
            <a:off x="5374545" y="3766622"/>
            <a:ext cx="2971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625643" y="51786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O)</a:t>
            </a:r>
            <a:endParaRPr 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160278" y="5078100"/>
            <a:ext cx="198583" cy="1797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20350"/>
              </p:ext>
            </p:extLst>
          </p:nvPr>
        </p:nvGraphicFramePr>
        <p:xfrm>
          <a:off x="5675102" y="4942085"/>
          <a:ext cx="6492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CS ChemDraw Drawing" r:id="rId7" imgW="648781" imgH="473644" progId="ChemDraw.Document.6.0">
                  <p:embed/>
                </p:oleObj>
              </mc:Choice>
              <mc:Fallback>
                <p:oleObj name="CS ChemDraw Drawing" r:id="rId7" imgW="648781" imgH="4736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5102" y="4942085"/>
                        <a:ext cx="6492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6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Basic Equation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ibrational modes within a molecule can b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scribed us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(an)harmonic oscillato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del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del assumes that the two masses (wit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nown mass)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re connected with a sprin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ith known streng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 wrong with this picture?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s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is model and the help of quantum mechanical calculations (Schrödinger equation), the frequencies of basic stretching and bending modes are obtaine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masses of involved atoms,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forc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stant (in N/cm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 chemistry, the modes are measured in wavenumber in units of “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 while engineers often use “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” (4000 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2.5 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94619"/>
              </p:ext>
            </p:extLst>
          </p:nvPr>
        </p:nvGraphicFramePr>
        <p:xfrm>
          <a:off x="1752600" y="4038600"/>
          <a:ext cx="16981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5" imgW="825500" imgH="444500" progId="Equation.3">
                  <p:embed/>
                </p:oleObj>
              </mc:Choice>
              <mc:Fallback>
                <p:oleObj name="Equation" r:id="rId5" imgW="8255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1698171" cy="914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86844"/>
              </p:ext>
            </p:extLst>
          </p:nvPr>
        </p:nvGraphicFramePr>
        <p:xfrm>
          <a:off x="4267200" y="4038600"/>
          <a:ext cx="166254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7" imgW="762000" imgH="419100" progId="Equation.3">
                  <p:embed/>
                </p:oleObj>
              </mc:Choice>
              <mc:Fallback>
                <p:oleObj name="Equation" r:id="rId7" imgW="7620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38600"/>
                        <a:ext cx="166254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nharmonic_oscillator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t="80661" r="50000"/>
          <a:stretch/>
        </p:blipFill>
        <p:spPr>
          <a:xfrm>
            <a:off x="6808767" y="1502777"/>
            <a:ext cx="1628110" cy="667512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7091916" y="1524000"/>
            <a:ext cx="304800" cy="12801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8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III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(C=C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9436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C-C Double Bo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kenes usually display a single peak in the range from 1620-1680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w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edium or strong peaks in around 1500 and 1600 cm</a:t>
            </a:r>
            <a:r>
              <a:rPr lang="en-US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rrespond to an aromatic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ng: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ntensities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f these two peaks can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ary and there are several other peaks i.e., ~1500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well that can be attributed to modes in the benzene ring (the double bonds are omitted here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endParaRPr lang="en-US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nstance, a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1,4-disubstitution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with the same substituent would lower the dipole moment in the ring and the mode at 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1600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would be fairly weak as shown below for three xylene 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somers (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imethylbenzene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1981200"/>
            <a:ext cx="2101850" cy="12693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873"/>
          <a:stretch/>
        </p:blipFill>
        <p:spPr bwMode="auto">
          <a:xfrm>
            <a:off x="6446693" y="3352801"/>
            <a:ext cx="2163907" cy="25163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6" name="TextBox 5"/>
          <p:cNvSpPr txBox="1"/>
          <p:nvPr/>
        </p:nvSpPr>
        <p:spPr>
          <a:xfrm>
            <a:off x="6635150" y="5561395"/>
            <a:ext cx="16706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rtho    meta      para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6614634" y="5531078"/>
            <a:ext cx="1737360" cy="10772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600 1500          1600 1500         1600 1500</a:t>
            </a:r>
            <a:endParaRPr lang="en-US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V (S=O </a:t>
            </a:r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 fontScale="77500" lnSpcReduction="20000"/>
          </a:bodyPr>
          <a:lstStyle/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Sulfoxide and Sulfone Groups</a:t>
            </a: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endParaRPr lang="en-US" sz="19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ue to the lower formal oxidation state of sulfur, </a:t>
            </a:r>
            <a:r>
              <a:rPr lang="en-US" sz="21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lfoxides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splay a significantly weaker S=O bond than sulfones (350 kJ/mol vs.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70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J/mol, i.e., Ph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: 149 pm vs. Ph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1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145 pm) resulting in a lower wavenumber for the </a:t>
            </a:r>
            <a:r>
              <a:rPr lang="en-US" sz="21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S=O) mode in sulfoxide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000-1050 cm</a:t>
            </a:r>
            <a:r>
              <a:rPr lang="en-US" sz="21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compared to </a:t>
            </a:r>
            <a:r>
              <a:rPr lang="en-US" sz="21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lfones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140-1200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1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300-1400 cm</a:t>
            </a:r>
            <a:r>
              <a:rPr lang="en-US" sz="21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 A similar trend is observed for </a:t>
            </a:r>
            <a:r>
              <a:rPr lang="en-US" sz="21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lenoxide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Ph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O: 820 cm</a:t>
            </a:r>
            <a:r>
              <a:rPr lang="en-US" sz="21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21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lenone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Ph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O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887, 940 cm</a:t>
            </a:r>
            <a:r>
              <a:rPr lang="en-US" sz="21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endParaRPr lang="en-US" sz="21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ce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lfur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d selenium are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eavier than nitrogen, the </a:t>
            </a:r>
            <a:r>
              <a:rPr lang="en-US" sz="2100" dirty="0" smtClean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E=O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modes are significantly lower than </a:t>
            </a:r>
            <a:r>
              <a:rPr lang="en-US" sz="2100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=O) modes in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itroso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roups. Due to the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-O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 polarity (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1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1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aks are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ong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ll. </a:t>
            </a:r>
            <a:endParaRPr lang="en-US" sz="21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ke nitro groups, sulfones display two peaks for the EO</a:t>
            </a:r>
            <a:r>
              <a:rPr lang="en-US" sz="21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etching modes (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ym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d sym.) because the O=S=O group is </a:t>
            </a:r>
            <a:r>
              <a:rPr lang="en-US" sz="21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t.</a:t>
            </a:r>
            <a:endParaRPr lang="en-US" sz="21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4380" lvl="2" indent="-342900">
              <a:spcBef>
                <a:spcPts val="600"/>
              </a:spcBef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/>
          <p:nvPr/>
        </p:nvPicPr>
        <p:blipFill rotWithShape="1">
          <a:blip r:embed="rId3"/>
          <a:srcRect t="16808" b="19583"/>
          <a:stretch/>
        </p:blipFill>
        <p:spPr>
          <a:xfrm>
            <a:off x="609600" y="1981200"/>
            <a:ext cx="4023360" cy="201168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08745"/>
              </p:ext>
            </p:extLst>
          </p:nvPr>
        </p:nvGraphicFramePr>
        <p:xfrm>
          <a:off x="862114" y="3400245"/>
          <a:ext cx="1347686" cy="40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r:id="rId4" imgW="2695643" imgH="819509" progId="">
                  <p:embed/>
                </p:oleObj>
              </mc:Choice>
              <mc:Fallback>
                <p:oleObj r:id="rId4" imgW="2695643" imgH="819509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2114" y="3400245"/>
                        <a:ext cx="1347686" cy="40975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276600" y="3581400"/>
            <a:ext cx="381000" cy="0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90800" y="3427511"/>
            <a:ext cx="7264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S=O)</a:t>
            </a:r>
            <a:endParaRPr lang="en-US" sz="14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6"/>
          <a:srcRect t="16576" b="20046"/>
          <a:stretch/>
        </p:blipFill>
        <p:spPr>
          <a:xfrm>
            <a:off x="4724400" y="1981200"/>
            <a:ext cx="4023360" cy="201168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91372"/>
              </p:ext>
            </p:extLst>
          </p:nvPr>
        </p:nvGraphicFramePr>
        <p:xfrm>
          <a:off x="4953000" y="3181448"/>
          <a:ext cx="9350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CS ChemDraw Drawing" r:id="rId7" imgW="1871223" imgH="1290458" progId="ChemDraw.Document.6.0">
                  <p:embed/>
                </p:oleObj>
              </mc:Choice>
              <mc:Fallback>
                <p:oleObj name="CS ChemDraw Drawing" r:id="rId7" imgW="1871223" imgH="129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181448"/>
                        <a:ext cx="935038" cy="644525"/>
                      </a:xfrm>
                      <a:prstGeom prst="rect">
                        <a:avLst/>
                      </a:prstGeom>
                      <a:ln>
                        <a:solidFill>
                          <a:srgbClr val="00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54197" y="3578423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sz="14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162800" y="3503711"/>
            <a:ext cx="190500" cy="153889"/>
          </a:xfrm>
          <a:prstGeom prst="straightConnector1">
            <a:avLst/>
          </a:prstGeom>
          <a:ln w="1905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188495" y="3737060"/>
            <a:ext cx="381000" cy="0"/>
          </a:xfrm>
          <a:prstGeom prst="straightConnector1">
            <a:avLst/>
          </a:prstGeom>
          <a:ln w="1905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494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IV (C-X stretch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3999"/>
            <a:ext cx="8382000" cy="5197475"/>
          </a:xfrm>
        </p:spPr>
        <p:txBody>
          <a:bodyPr>
            <a:normAutofit fontScale="77500" lnSpcReduction="20000"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trong peak around 145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(asymmetric deformation mode) indicates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presence of methyl or methylene groups. An additional strong peak about 137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caused by a methyl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group.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he C-O-C-functions of aliphatic ethers (</a:t>
            </a:r>
            <a:r>
              <a:rPr lang="en-US" sz="2300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070-1140, </a:t>
            </a:r>
            <a:r>
              <a:rPr lang="en-US" sz="23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=700-92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nd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esters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300" dirty="0" err="1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190-1300, </a:t>
            </a:r>
            <a:r>
              <a:rPr lang="en-US" sz="2300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=1000-105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ypically found as strong peaks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he range between 1000 and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130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ince these groups are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non-linear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he symmetric and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symmetric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mode are observed for both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groups. 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Carboxylic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acids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nd phenols exhibit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only one strong peak between 1250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nd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130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for the C-OH mode because the high </a:t>
            </a:r>
            <a:r>
              <a:rPr lang="en-US" sz="23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3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-character the C-O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bond.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lcohols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how one peak at the lower end of this range (primary: 1050-109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econdary: 1090-112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ertiary: 1125-1205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C-N functions for amine appear in the same range (primary: 1020-109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secondary: 1130-119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tertiary: 1150-1210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3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P=O modes in phosphine oxides (R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=O) appear in the range from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=1140-1210 cm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(i.e., Me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O: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1161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Ph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O: 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1186 cm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) depending on </a:t>
            </a:r>
            <a:br>
              <a:rPr lang="en-US" sz="23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the effect of the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R-group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32428"/>
              </p:ext>
            </p:extLst>
          </p:nvPr>
        </p:nvGraphicFramePr>
        <p:xfrm>
          <a:off x="3124200" y="3276600"/>
          <a:ext cx="23968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CS ChemDraw Drawing" r:id="rId3" imgW="3416300" imgH="1302589" progId="ChemDraw.Document.6.0">
                  <p:embed/>
                </p:oleObj>
              </mc:Choice>
              <mc:Fallback>
                <p:oleObj name="CS ChemDraw Drawing" r:id="rId3" imgW="3416300" imgH="1302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3276600"/>
                        <a:ext cx="2396819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563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Zone V</a:t>
            </a:r>
            <a:r>
              <a:rPr lang="en-US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(Out-of-Plane Bending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ut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f plan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odes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o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-X: X=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Br, I,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eavy ato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lkenes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536451"/>
              </p:ext>
            </p:extLst>
          </p:nvPr>
        </p:nvGraphicFramePr>
        <p:xfrm>
          <a:off x="838200" y="2740660"/>
          <a:ext cx="5029200" cy="25958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/>
                <a:gridCol w="1673943"/>
                <a:gridCol w="1297857"/>
              </a:tblGrid>
              <a:tr h="37084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bstitution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aks at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ensity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no-substitu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5-915, 985-99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, strong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ubstitu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0-730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ans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substitut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0-97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-substitu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55-885 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ong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-substitu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0-830 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diu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tra-substitution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-------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--------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686" y="2743200"/>
            <a:ext cx="2879651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983300" y="4447401"/>
            <a:ext cx="2932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1,1-subst.       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-alkene      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-alkene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248400" y="3886200"/>
            <a:ext cx="228600" cy="2667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15200" y="3619500"/>
            <a:ext cx="0" cy="2667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8001000" y="3962400"/>
            <a:ext cx="228600" cy="1905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19800" y="4267200"/>
            <a:ext cx="2514600" cy="10772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00                 500        1000                 500          1000                 500</a:t>
            </a:r>
            <a:endParaRPr lang="en-US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89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pplica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is used i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nitoring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pplications such as the long-term unattended measurement of CO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oncentrations in greenhouses and growt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amber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sed in measuring the degree of polymerization in polymer manufacturing by monitoring the presence of certain functiona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roups i.e., UV curing o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ethacrylat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ystem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98120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220" y="4068338"/>
            <a:ext cx="5273305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924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is used in forensic analysis in both criminal and civil cases, for exampl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dentifying polymer degradation, drugs, automotive paints and pigments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ners/ink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etc.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can also be used in detecting how much alcohol is in the blood of a suspected drunk driv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71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ummary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certain range of the 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ectromagnetic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diation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crometer range)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ble to excite molecules </a:t>
            </a:r>
            <a:b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 cause them to stretch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/or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end (and rotate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id-range infrared spectroscopy (400-4000 cm</a:t>
            </a:r>
            <a:r>
              <a:rPr lang="en-US" sz="2800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is traditionally used as tool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dentify functional groups </a:t>
            </a:r>
            <a:b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 organic molecules in liquid and solid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ate.</a:t>
            </a: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location of a peak can be rationalized based on the masses of the atoms involved and the bond strength,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≡C)&gt;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=C)&gt;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)&gt;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O)&gt;</a:t>
            </a:r>
            <a:r>
              <a:rPr lang="en-US" sz="2800" dirty="0" smtClean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S). </a:t>
            </a: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2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Summa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peak intensity is a function of the change in dipole moment during the excitation i.e.,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O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ch more intense than </a:t>
            </a:r>
            <a:r>
              <a:rPr lang="en-US" sz="2800" dirty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C-H).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The proper and efficient analysis of infrared spectra should employ an algorithm.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Practice is needed to know where and how the important peaks appear i.e., carbonyl, hydroxyl, etc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C00000"/>
                </a:solidFill>
              </a:rPr>
              <a:t> </a:t>
            </a:r>
          </a:p>
          <a:p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42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 of Bond Strengt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force consta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which relates to the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ond strength, increases, the wavenumber for the stretching mode will increase as wel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how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low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uble bond is about twic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ong compare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a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gle bond, and the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=C) stretching mode increases by a factor of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= ~√2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milar trends are observed for C-O and C-N bonds as well.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360960"/>
              </p:ext>
            </p:extLst>
          </p:nvPr>
        </p:nvGraphicFramePr>
        <p:xfrm>
          <a:off x="2057400" y="2956560"/>
          <a:ext cx="4937760" cy="13106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45920"/>
                <a:gridCol w="1097280"/>
                <a:gridCol w="1097280"/>
                <a:gridCol w="1097280"/>
              </a:tblGrid>
              <a:tr h="243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C bond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pl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oubl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ngl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0287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unctional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roup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574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yn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en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an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nd strength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6 kJ/mo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27 kJ/mo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6 kJ/mo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nd distanc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7719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0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3 p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4 pm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6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n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in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7719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5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165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113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773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ffect of Mas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8" y="1524000"/>
            <a:ext cx="5486402" cy="45720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If the masses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of the involved atoms increase,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peak will shift to lower wavenumber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, H/D-exchange in labeling experiment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the bond strength remains almost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onstant.</a:t>
            </a: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 chloroform (CHCl</a:t>
            </a:r>
            <a:r>
              <a:rPr lang="en-US" sz="1800" baseline="-25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 all peaks involving </a:t>
            </a:r>
            <a:b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 movement of the hydrogen atom move to </a:t>
            </a:r>
            <a:b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right in </a:t>
            </a:r>
            <a:r>
              <a:rPr lang="en-US" sz="18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uterochloroform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(CDCl</a:t>
            </a:r>
            <a:r>
              <a:rPr lang="en-US" sz="1800" baseline="-25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b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sz="1800" dirty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H)=3019 cm</a:t>
            </a:r>
            <a:r>
              <a:rPr lang="en-US" sz="1800" baseline="30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>
                <a:solidFill>
                  <a:srgbClr val="003300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CD)=2254 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8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e other peaks in the infrared spectrum (</a:t>
            </a:r>
            <a:r>
              <a:rPr lang="en-US" sz="1800" dirty="0" err="1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Cl</a:t>
            </a:r>
            <a:r>
              <a:rPr lang="en-US" sz="18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: 761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736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8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Cl</a:t>
            </a:r>
            <a:r>
              <a:rPr lang="en-US" sz="1800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: 668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o 652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are hardly shifted (</a:t>
            </a:r>
            <a:r>
              <a:rPr lang="en-US" sz="1800" dirty="0" err="1" smtClean="0">
                <a:solidFill>
                  <a:srgbClr val="660066"/>
                </a:solidFill>
                <a:latin typeface="Symbol" panose="05050102010706020507" pitchFamily="18" charset="2"/>
                <a:cs typeface="Times New Roman" pitchFamily="18" charset="0"/>
              </a:rPr>
              <a:t>Dn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 15-25 cm</a:t>
            </a:r>
            <a:r>
              <a:rPr lang="en-US" sz="1800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1800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9654318"/>
              </p:ext>
            </p:extLst>
          </p:nvPr>
        </p:nvGraphicFramePr>
        <p:xfrm>
          <a:off x="853440" y="2819400"/>
          <a:ext cx="4480560" cy="1219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011680"/>
                <a:gridCol w="822960"/>
                <a:gridCol w="822960"/>
                <a:gridCol w="822960"/>
              </a:tblGrid>
              <a:tr h="228600">
                <a:tc>
                  <a:txBody>
                    <a:bodyPr/>
                    <a:lstStyle/>
                    <a:p>
                      <a:pPr marL="0" marR="10287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n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in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-X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D-X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  T-X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00FF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=H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16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32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343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=C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300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~220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~180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=Cl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990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145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1737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4572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X=O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(</a:t>
                      </a:r>
                      <a:r>
                        <a:rPr lang="en-US" sz="1600" baseline="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Times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a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in E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2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O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"/>
                          <a:cs typeface="Times New Roman" pitchFamily="18" charset="0"/>
                        </a:rPr>
                        <a:t>3756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2671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131445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 2358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15" b="19959"/>
          <a:stretch/>
        </p:blipFill>
        <p:spPr bwMode="auto">
          <a:xfrm>
            <a:off x="5586412" y="1524000"/>
            <a:ext cx="3405188" cy="166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63" b="19082"/>
          <a:stretch/>
        </p:blipFill>
        <p:spPr bwMode="auto">
          <a:xfrm>
            <a:off x="5586412" y="3276600"/>
            <a:ext cx="3405188" cy="1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729565" y="2819400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Cl</a:t>
            </a:r>
            <a:r>
              <a:rPr lang="en-US" sz="12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120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29565" y="4572000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DCl</a:t>
            </a:r>
            <a:r>
              <a:rPr lang="en-US" sz="1200" b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1200" b="1" baseline="-25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38800" y="2078264"/>
            <a:ext cx="805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(CH, </a:t>
            </a:r>
            <a:r>
              <a:rPr lang="en-US" sz="1050" b="1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50" b="1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39906" y="3657600"/>
            <a:ext cx="77296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(CD, </a:t>
            </a:r>
            <a:r>
              <a:rPr lang="en-US" sz="1050" b="1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1050" b="1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350248" y="2339874"/>
            <a:ext cx="462627" cy="1089126"/>
          </a:xfrm>
          <a:prstGeom prst="straightConnector1">
            <a:avLst/>
          </a:prstGeom>
          <a:ln w="19050">
            <a:solidFill>
              <a:srgbClr val="00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289006" y="2355263"/>
            <a:ext cx="67839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050" b="1" dirty="0" err="1" smtClean="0">
                <a:latin typeface="Times New Roman" pitchFamily="18" charset="0"/>
                <a:cs typeface="Times New Roman" pitchFamily="18" charset="0"/>
              </a:rPr>
              <a:t>HCCl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6200" y="4241884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050" b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050" b="1" dirty="0" err="1" smtClean="0">
                <a:latin typeface="Times New Roman" pitchFamily="18" charset="0"/>
                <a:cs typeface="Times New Roman" pitchFamily="18" charset="0"/>
              </a:rPr>
              <a:t>CCl</a:t>
            </a:r>
            <a:r>
              <a:rPr lang="en-US" sz="105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05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967397" y="2845618"/>
            <a:ext cx="400782" cy="735782"/>
          </a:xfrm>
          <a:prstGeom prst="straightConnector1">
            <a:avLst/>
          </a:prstGeom>
          <a:ln w="19050">
            <a:solidFill>
              <a:srgbClr val="00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534400" y="2971800"/>
            <a:ext cx="38100" cy="685800"/>
          </a:xfrm>
          <a:prstGeom prst="straightConnector1">
            <a:avLst/>
          </a:prstGeom>
          <a:ln w="19050">
            <a:solidFill>
              <a:srgbClr val="66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668512" y="2628036"/>
            <a:ext cx="0" cy="953364"/>
          </a:xfrm>
          <a:prstGeom prst="straightConnector1">
            <a:avLst/>
          </a:prstGeom>
          <a:ln w="19050">
            <a:solidFill>
              <a:srgbClr val="66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729565" y="2771001"/>
            <a:ext cx="595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HCl</a:t>
            </a:r>
            <a:r>
              <a:rPr lang="en-US" sz="1200" baseline="-25000" dirty="0" smtClean="0"/>
              <a:t>3</a:t>
            </a:r>
            <a:endParaRPr lang="en-US" sz="1200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5731323" y="4599801"/>
            <a:ext cx="5950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DCl</a:t>
            </a:r>
            <a:r>
              <a:rPr lang="en-US" sz="1200" baseline="-25000" dirty="0" smtClean="0"/>
              <a:t>3</a:t>
            </a:r>
            <a:endParaRPr lang="en-US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333719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20" grpId="0"/>
      <p:bldP spid="21" grpId="0"/>
      <p:bldP spid="7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umber of Peak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162800" cy="4572000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number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undamenta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retching and bending mod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n=0 to n=1) expecte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a molecule increases with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atoms in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lecu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numb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toms)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-linear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ecules </a:t>
            </a:r>
            <a:r>
              <a:rPr lang="en-US" sz="1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N-6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N-5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ending,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retching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brations ar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bserv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near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ecules, one expects to observe </a:t>
            </a:r>
            <a:r>
              <a:rPr lang="en-US" sz="1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N-5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s 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N-4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ding,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etching) becaus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rotation about 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molecular axis cannot be observed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ddition, overtones (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=0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=2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i.e., carbonyl overtones between 3300 and 3600 cm</a:t>
            </a:r>
            <a:r>
              <a:rPr lang="en-US" sz="18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mbination overtones are observed in many spectra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ell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, aromatic overtones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tween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660 and 2000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18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Note that the individual modes 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 not have to be infrared active).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us, infrared spectroscopy i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sually onl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used for smal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lecules because large, asymmetric molecules will display too many peaks, which will result very difficult to analyze spectra.</a:t>
            </a: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6</a:t>
            </a:fld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74" r="10361" b="2911"/>
          <a:stretch>
            <a:fillRect/>
          </a:stretch>
        </p:blipFill>
        <p:spPr bwMode="auto">
          <a:xfrm>
            <a:off x="7315200" y="4038600"/>
            <a:ext cx="1446029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35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undamental Mod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tretching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movement 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f the atoms 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ccurs primarily </a:t>
            </a:r>
            <a:b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long 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ond axis keeping the bond 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ngles 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lmost) 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onstan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or organic compounds, they are usually located on the left hand side or the middle of the spectrum.</a:t>
            </a:r>
            <a:b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ending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movement of the atoms is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erpendicular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bo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xis keeping the 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nd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stances  </a:t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stan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ce bending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des require less energy than stretching modes,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sually located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the middle and on 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ight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nd sid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um while stretching modes.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7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68509"/>
              </p:ext>
            </p:extLst>
          </p:nvPr>
        </p:nvGraphicFramePr>
        <p:xfrm>
          <a:off x="6553200" y="1966822"/>
          <a:ext cx="2123872" cy="54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r:id="rId3" imgW="1061936" imgH="273889" progId="ChemDraw.Document.6.0">
                  <p:embed/>
                </p:oleObj>
              </mc:Choice>
              <mc:Fallback>
                <p:oleObj r:id="rId3" imgW="1061936" imgH="2738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66822"/>
                        <a:ext cx="2123872" cy="547778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98320"/>
              </p:ext>
            </p:extLst>
          </p:nvPr>
        </p:nvGraphicFramePr>
        <p:xfrm>
          <a:off x="6553200" y="4249768"/>
          <a:ext cx="2123872" cy="85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r:id="rId5" imgW="1061936" imgH="427816" progId="ChemDraw.Document.6.0">
                  <p:embed/>
                </p:oleObj>
              </mc:Choice>
              <mc:Fallback>
                <p:oleObj r:id="rId5" imgW="1061936" imgH="42781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249768"/>
                        <a:ext cx="2123872" cy="855632"/>
                      </a:xfrm>
                      <a:prstGeom prst="rect">
                        <a:avLst/>
                      </a:prstGeom>
                      <a:solidFill>
                        <a:srgbClr val="33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77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rbon dioxid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7391400" cy="50292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rbon dioxide (4 modes=3*N-5, N=3)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st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frared spectra exhibit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“doublet” at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~2350 cm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itroge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oxygen do not appear in the infra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ectrum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cause the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o not have infrared active mod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ue to the 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ck of a permanent dipole moment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at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oes appear in the infrared spectrum because it possesses infrar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tiv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odes (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3657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sz="2000" baseline="-25000" dirty="0" err="1" smtClean="0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3756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1595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5835937"/>
              </p:ext>
            </p:extLst>
          </p:nvPr>
        </p:nvGraphicFramePr>
        <p:xfrm>
          <a:off x="685800" y="2026920"/>
          <a:ext cx="6096000" cy="2164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914400"/>
                <a:gridCol w="2743200"/>
                <a:gridCol w="1143000"/>
              </a:tblGrid>
              <a:tr h="32583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de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bol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frared/Raman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Symbol" pitchFamily="18" charset="2"/>
                          <a:cs typeface="Times New Roman" pitchFamily="18" charset="0"/>
                        </a:rPr>
                        <a:t>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cm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99FF"/>
                    </a:solidFill>
                  </a:tcPr>
                </a:tc>
              </a:tr>
              <a:tr h="562807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ymmetric</a:t>
                      </a:r>
                      <a:r>
                        <a:rPr lang="en-US" sz="1600" baseline="0" dirty="0" smtClean="0">
                          <a:solidFill>
                            <a:srgbClr val="FF33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tretching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330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inactive/Raman</a:t>
                      </a:r>
                      <a:r>
                        <a:rPr kumimoji="0" lang="en-US" sz="1600" kern="1200" baseline="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active</a:t>
                      </a:r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	</a:t>
                      </a:r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388, 1286</a:t>
                      </a:r>
                    </a:p>
                    <a:p>
                      <a:endParaRPr lang="en-US" sz="1600" dirty="0">
                        <a:solidFill>
                          <a:srgbClr val="FF33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280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symmetric</a:t>
                      </a:r>
                      <a:r>
                        <a:rPr lang="en-US" sz="1600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tretching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rgbClr val="00B05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n</a:t>
                      </a:r>
                      <a:r>
                        <a:rPr lang="en-US" sz="1600" baseline="-25000" dirty="0" err="1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s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600" kern="1200" dirty="0" smtClean="0"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349</a:t>
                      </a:r>
                      <a:endParaRPr lang="en-US" sz="160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835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formation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70C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US" sz="1600" dirty="0">
                        <a:solidFill>
                          <a:srgbClr val="0070C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7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58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formation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70C0"/>
                          </a:solidFill>
                          <a:effectLst/>
                          <a:latin typeface="Symbol" pitchFamily="18" charset="2"/>
                          <a:ea typeface="Times New Roman"/>
                          <a:cs typeface="Times New Roman" pitchFamily="18" charset="0"/>
                        </a:rPr>
                        <a:t>d</a:t>
                      </a:r>
                      <a:endParaRPr lang="en-US" sz="1600" dirty="0">
                        <a:solidFill>
                          <a:srgbClr val="0070C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nfrared active/Raman inactive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kern="1200" dirty="0" smtClean="0"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667</a:t>
                      </a:r>
                      <a:endParaRPr lang="en-US" sz="1600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carbon dioxide_sym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0372.3144"/>
                </p14:media>
              </p:ext>
            </p:extLst>
          </p:nvPr>
        </p:nvPicPr>
        <p:blipFill rotWithShape="1">
          <a:blip r:embed="rId7"/>
          <a:srcRect l="35674" t="45979" r="36504" b="41136"/>
          <a:stretch/>
        </p:blipFill>
        <p:spPr>
          <a:xfrm>
            <a:off x="6979920" y="1706880"/>
            <a:ext cx="2011680" cy="731520"/>
          </a:xfrm>
          <a:prstGeom prst="rect">
            <a:avLst/>
          </a:prstGeom>
        </p:spPr>
      </p:pic>
      <p:pic>
        <p:nvPicPr>
          <p:cNvPr id="6" name="carbon dioxide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st="842.0048" end="14314.0808"/>
                </p14:media>
              </p:ext>
            </p:extLst>
          </p:nvPr>
        </p:nvPicPr>
        <p:blipFill rotWithShape="1">
          <a:blip r:embed="rId7"/>
          <a:srcRect l="35038" t="45978" r="37137" b="41136"/>
          <a:stretch/>
        </p:blipFill>
        <p:spPr>
          <a:xfrm>
            <a:off x="6979920" y="2545080"/>
            <a:ext cx="2011680" cy="731520"/>
          </a:xfrm>
          <a:prstGeom prst="rect">
            <a:avLst/>
          </a:prstGeom>
        </p:spPr>
      </p:pic>
      <p:pic>
        <p:nvPicPr>
          <p:cNvPr id="7" name="carbon dioxide_deformation1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14856.8024"/>
                </p14:media>
              </p:ext>
            </p:extLst>
          </p:nvPr>
        </p:nvPicPr>
        <p:blipFill rotWithShape="1">
          <a:blip r:embed="rId8"/>
          <a:srcRect l="35458" t="44099" r="36717" b="41404"/>
          <a:stretch/>
        </p:blipFill>
        <p:spPr>
          <a:xfrm>
            <a:off x="6979920" y="3368040"/>
            <a:ext cx="2011680" cy="822960"/>
          </a:xfrm>
          <a:prstGeom prst="rect">
            <a:avLst/>
          </a:prstGeom>
        </p:spPr>
      </p:pic>
      <p:pic>
        <p:nvPicPr>
          <p:cNvPr id="8" name="carbon dioxide_deformation2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17900"/>
                </p14:media>
              </p:ext>
            </p:extLst>
          </p:nvPr>
        </p:nvPicPr>
        <p:blipFill rotWithShape="1">
          <a:blip r:embed="rId9"/>
          <a:srcRect l="35809" t="45104" r="36366" b="40398"/>
          <a:stretch/>
        </p:blipFill>
        <p:spPr>
          <a:xfrm>
            <a:off x="6979920" y="4282440"/>
            <a:ext cx="2011680" cy="8229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918960" y="1639669"/>
            <a:ext cx="47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330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n</a:t>
            </a:r>
            <a:r>
              <a:rPr lang="en-US" baseline="-25000" dirty="0">
                <a:solidFill>
                  <a:srgbClr val="FF330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</a:t>
            </a:r>
            <a:endParaRPr lang="en-US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18960" y="2438400"/>
            <a:ext cx="472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B05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n</a:t>
            </a:r>
            <a:r>
              <a:rPr lang="en-US" baseline="-25000" dirty="0" err="1">
                <a:solidFill>
                  <a:srgbClr val="00B050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s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940520" y="327660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d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0520" y="4191000"/>
            <a:ext cx="29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  <a:ea typeface="Times New Roman"/>
                <a:cs typeface="Times New Roman" pitchFamily="18" charset="0"/>
              </a:rPr>
              <a:t>d</a:t>
            </a:r>
            <a:endParaRPr lang="en-US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37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012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004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004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4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19909"/>
            <a:ext cx="8229600" cy="11430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ldehyd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For the methylene group, there are two stretching and four bending modes observe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ormaldehyd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as six fundamental modes (=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3*4-6, non-linear, N=4, all IR active).</a:t>
            </a: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F9C9F-028A-493D-BB52-073FE7B35CFB}" type="slidenum">
              <a:rPr lang="en-US" smtClean="0"/>
              <a:t>9</a:t>
            </a:fld>
            <a:endParaRPr lang="en-US"/>
          </a:p>
        </p:txBody>
      </p:sp>
      <p:pic>
        <p:nvPicPr>
          <p:cNvPr id="4" name="formaldehyde_symmmetric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200"/>
                </p14:media>
              </p:ext>
            </p:extLst>
          </p:nvPr>
        </p:nvPicPr>
        <p:blipFill rotWithShape="1">
          <a:blip r:embed="rId10"/>
          <a:srcRect l="42335" t="35385" r="43667" b="38817"/>
          <a:stretch/>
        </p:blipFill>
        <p:spPr>
          <a:xfrm>
            <a:off x="713090" y="3886200"/>
            <a:ext cx="1280160" cy="1371600"/>
          </a:xfrm>
          <a:prstGeom prst="rect">
            <a:avLst/>
          </a:prstGeom>
        </p:spPr>
      </p:pic>
      <p:pic>
        <p:nvPicPr>
          <p:cNvPr id="5" name="formaldehyde_asymmmetric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3">
                  <p14:trim end="400"/>
                </p14:media>
              </p:ext>
            </p:extLst>
          </p:nvPr>
        </p:nvPicPr>
        <p:blipFill rotWithShape="1">
          <a:blip r:embed="rId10"/>
          <a:srcRect l="42502" t="35396" r="43499" b="38805"/>
          <a:stretch/>
        </p:blipFill>
        <p:spPr>
          <a:xfrm>
            <a:off x="2072640" y="3886200"/>
            <a:ext cx="1280160" cy="1371600"/>
          </a:xfrm>
          <a:prstGeom prst="rect">
            <a:avLst/>
          </a:prstGeom>
        </p:spPr>
      </p:pic>
      <p:pic>
        <p:nvPicPr>
          <p:cNvPr id="6" name="formaldehyde_carbonyl stretch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4">
                  <p14:trim end="900"/>
                </p14:media>
              </p:ext>
            </p:extLst>
          </p:nvPr>
        </p:nvPicPr>
        <p:blipFill rotWithShape="1">
          <a:blip r:embed="rId10"/>
          <a:srcRect l="42333" t="33678" r="43667" b="40524"/>
          <a:stretch/>
        </p:blipFill>
        <p:spPr>
          <a:xfrm>
            <a:off x="3429000" y="3886200"/>
            <a:ext cx="1280160" cy="1371600"/>
          </a:xfrm>
          <a:prstGeom prst="rect">
            <a:avLst/>
          </a:prstGeom>
        </p:spPr>
      </p:pic>
      <p:pic>
        <p:nvPicPr>
          <p:cNvPr id="7" name="formaldehyde_inplane_bend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5">
                  <p14:trim end="1800"/>
                </p14:media>
              </p:ext>
            </p:extLst>
          </p:nvPr>
        </p:nvPicPr>
        <p:blipFill rotWithShape="1">
          <a:blip r:embed="rId11"/>
          <a:srcRect l="42500" t="36257" r="43500" b="37945"/>
          <a:stretch/>
        </p:blipFill>
        <p:spPr>
          <a:xfrm>
            <a:off x="4800285" y="3886200"/>
            <a:ext cx="1280160" cy="1371600"/>
          </a:xfrm>
          <a:prstGeom prst="rect">
            <a:avLst/>
          </a:prstGeom>
        </p:spPr>
      </p:pic>
      <p:pic>
        <p:nvPicPr>
          <p:cNvPr id="8" name="formaldehyde_outofplane_bend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6">
                  <p14:trim end="2700"/>
                </p14:media>
              </p:ext>
            </p:extLst>
          </p:nvPr>
        </p:nvPicPr>
        <p:blipFill rotWithShape="1">
          <a:blip r:embed="rId12"/>
          <a:srcRect l="43000" t="35394" r="43000" b="38808"/>
          <a:stretch/>
        </p:blipFill>
        <p:spPr>
          <a:xfrm>
            <a:off x="6187440" y="3886200"/>
            <a:ext cx="1280160" cy="1371600"/>
          </a:xfrm>
          <a:prstGeom prst="rect">
            <a:avLst/>
          </a:prstGeom>
        </p:spPr>
      </p:pic>
      <p:pic>
        <p:nvPicPr>
          <p:cNvPr id="9" name="formaldehyde_methylene_rocking.mo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7">
                  <p14:trim end="10100"/>
                </p14:media>
              </p:ext>
            </p:extLst>
          </p:nvPr>
        </p:nvPicPr>
        <p:blipFill rotWithShape="1">
          <a:blip r:embed="rId13"/>
          <a:srcRect l="44000" t="37117" r="42000" b="37084"/>
          <a:stretch/>
        </p:blipFill>
        <p:spPr>
          <a:xfrm>
            <a:off x="7559040" y="3886200"/>
            <a:ext cx="1280160" cy="1371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97141" y="5276671"/>
            <a:ext cx="8142059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ymmetric      Asymmetric      Carbonyl        In-plane           Out-of-plane     Rocking</a:t>
            </a:r>
          </a:p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tretch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Bending  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endin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ending</a:t>
            </a:r>
            <a:endParaRPr lang="en-US" dirty="0" smtClean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</a:t>
            </a:r>
            <a:r>
              <a:rPr lang="en-US" dirty="0" err="1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baseline="-250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O)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  <a:cs typeface="Times New Roman" pitchFamily="18" charset="0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en-US" baseline="-25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2766 cm</a:t>
            </a:r>
            <a:r>
              <a:rPr lang="en-US" baseline="300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2843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1746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1501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 1167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       1247 cm</a:t>
            </a:r>
            <a:r>
              <a:rPr lang="en-US" baseline="300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0852" y="3058180"/>
            <a:ext cx="750114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symmetric      </a:t>
            </a:r>
            <a:r>
              <a:rPr lang="en-US" sz="1400" b="1" dirty="0" smtClean="0">
                <a:solidFill>
                  <a:srgbClr val="C00000"/>
                </a:solidFill>
              </a:rPr>
              <a:t>      asymmetric         scissoring              rocking                </a:t>
            </a:r>
            <a:r>
              <a:rPr lang="en-US" sz="1400" b="1" dirty="0">
                <a:solidFill>
                  <a:srgbClr val="C00000"/>
                </a:solidFill>
              </a:rPr>
              <a:t>twisting  </a:t>
            </a:r>
            <a:r>
              <a:rPr lang="en-US" sz="1400" b="1" dirty="0" smtClean="0">
                <a:solidFill>
                  <a:srgbClr val="C00000"/>
                </a:solidFill>
              </a:rPr>
              <a:t>             wagging</a:t>
            </a:r>
            <a:endParaRPr lang="en-US" sz="1400" b="1" dirty="0">
              <a:solidFill>
                <a:srgbClr val="C00000"/>
              </a:solidFill>
            </a:endParaRPr>
          </a:p>
          <a:p>
            <a:r>
              <a:rPr lang="en-US" sz="1400" b="1" i="1" dirty="0">
                <a:solidFill>
                  <a:srgbClr val="C00000"/>
                </a:solidFill>
              </a:rPr>
              <a:t>stretching	  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stretching            bending                </a:t>
            </a:r>
            <a:r>
              <a:rPr lang="en-US" sz="1400" b="1" i="1" dirty="0" err="1">
                <a:solidFill>
                  <a:srgbClr val="C00000"/>
                </a:solidFill>
              </a:rPr>
              <a:t>bending</a:t>
            </a:r>
            <a:r>
              <a:rPr lang="en-US" sz="1400" b="1" i="1" dirty="0">
                <a:solidFill>
                  <a:srgbClr val="C00000"/>
                </a:solidFill>
              </a:rPr>
              <a:t>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       </a:t>
            </a:r>
            <a:r>
              <a:rPr lang="en-US" sz="1400" b="1" i="1" dirty="0" err="1">
                <a:solidFill>
                  <a:srgbClr val="C00000"/>
                </a:solidFill>
              </a:rPr>
              <a:t>bending</a:t>
            </a:r>
            <a:r>
              <a:rPr lang="en-US" sz="1400" b="1" i="1" dirty="0">
                <a:solidFill>
                  <a:srgbClr val="C00000"/>
                </a:solidFill>
              </a:rPr>
              <a:t>  </a:t>
            </a:r>
            <a:r>
              <a:rPr lang="en-US" sz="1400" b="1" i="1" dirty="0" smtClean="0">
                <a:solidFill>
                  <a:srgbClr val="C00000"/>
                </a:solidFill>
              </a:rPr>
              <a:t>              </a:t>
            </a:r>
            <a:r>
              <a:rPr lang="en-US" sz="1400" b="1" i="1" dirty="0" err="1" smtClean="0">
                <a:solidFill>
                  <a:srgbClr val="C00000"/>
                </a:solidFill>
              </a:rPr>
              <a:t>bending</a:t>
            </a:r>
            <a:endParaRPr lang="en-US" sz="1400" b="1" dirty="0">
              <a:solidFill>
                <a:srgbClr val="C00000"/>
              </a:solidFill>
            </a:endParaRPr>
          </a:p>
        </p:txBody>
      </p:sp>
      <p:pic>
        <p:nvPicPr>
          <p:cNvPr id="26" name="Content Placeholder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838" y="1991380"/>
            <a:ext cx="1280160" cy="914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025135"/>
            <a:ext cx="128016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025135"/>
            <a:ext cx="1280160" cy="9144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025135"/>
            <a:ext cx="1280160" cy="914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040" y="2000816"/>
            <a:ext cx="1280160" cy="914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562" y="2025135"/>
            <a:ext cx="128016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06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1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3" dur="1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1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1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64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65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66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40</TotalTime>
  <Words>2401</Words>
  <Application>Microsoft Office PowerPoint</Application>
  <PresentationFormat>On-screen Show (4:3)</PresentationFormat>
  <Paragraphs>647</Paragraphs>
  <Slides>37</Slides>
  <Notes>2</Notes>
  <HiddenSlides>0</HiddenSlides>
  <MMClips>1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Calibri</vt:lpstr>
      <vt:lpstr>Lucida Handwriting</vt:lpstr>
      <vt:lpstr>Symbol</vt:lpstr>
      <vt:lpstr>Times</vt:lpstr>
      <vt:lpstr>Times New Roman</vt:lpstr>
      <vt:lpstr>Wingdings</vt:lpstr>
      <vt:lpstr>Office Theme</vt:lpstr>
      <vt:lpstr>Equation</vt:lpstr>
      <vt:lpstr>CS ChemDraw Drawing</vt:lpstr>
      <vt:lpstr>Introduction to Infrared Spectroscopy or  Molecular Gymnastics</vt:lpstr>
      <vt:lpstr>The Spectroscopy Tool Shed </vt:lpstr>
      <vt:lpstr>The Basic Equation</vt:lpstr>
      <vt:lpstr>Effect of Bond Strength</vt:lpstr>
      <vt:lpstr>Effect of Mass</vt:lpstr>
      <vt:lpstr>Number of Peaks </vt:lpstr>
      <vt:lpstr>Fundamental Modes</vt:lpstr>
      <vt:lpstr>Carbon dioxide</vt:lpstr>
      <vt:lpstr>Formaldehyde</vt:lpstr>
      <vt:lpstr>Exclusion Rule</vt:lpstr>
      <vt:lpstr>Exclusion Rule</vt:lpstr>
      <vt:lpstr>Peak Intensity</vt:lpstr>
      <vt:lpstr>Ranges in the Infrared Spectrum</vt:lpstr>
      <vt:lpstr>Zone I (C-H Stretching)</vt:lpstr>
      <vt:lpstr>Zone I (O-H Stretching)</vt:lpstr>
      <vt:lpstr>Zone I (N-H Stretching)</vt:lpstr>
      <vt:lpstr>Zone II (E≡X Stretching)</vt:lpstr>
      <vt:lpstr>Zone II (E≡X Stretching)</vt:lpstr>
      <vt:lpstr>Zone III (C=O stretching)</vt:lpstr>
      <vt:lpstr>Zone III (C=O stretching)</vt:lpstr>
      <vt:lpstr>Zone III (C=O stretching)</vt:lpstr>
      <vt:lpstr>Zone III (C=O stretching)</vt:lpstr>
      <vt:lpstr>Zone III (C=O stretching)</vt:lpstr>
      <vt:lpstr>Zone III (C=O stretching, Ring Strain)</vt:lpstr>
      <vt:lpstr>Zone III (C=O stretching, Ring Strain)</vt:lpstr>
      <vt:lpstr>Zone III (C=O stretching, Ring Strain)</vt:lpstr>
      <vt:lpstr>Zone III (C=O stretching, Conjugation)</vt:lpstr>
      <vt:lpstr>Zone III (C=O stretching, H-bonding)</vt:lpstr>
      <vt:lpstr>Zone III (N=O stretching)</vt:lpstr>
      <vt:lpstr>Zone III (C=C stretching)</vt:lpstr>
      <vt:lpstr>Zone IV (S=O stretching)</vt:lpstr>
      <vt:lpstr>Zone IV (C-X stretching)</vt:lpstr>
      <vt:lpstr>Zone V (Out-of-Plane Bending)</vt:lpstr>
      <vt:lpstr>Applications</vt:lpstr>
      <vt:lpstr>Applications</vt:lpstr>
      <vt:lpstr>Summary I</vt:lpstr>
      <vt:lpstr>Summary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rared Spectroscopy</dc:title>
  <dc:creator>Alf Bacher</dc:creator>
  <cp:lastModifiedBy>Alf Bacher</cp:lastModifiedBy>
  <cp:revision>263</cp:revision>
  <dcterms:created xsi:type="dcterms:W3CDTF">2013-02-18T16:29:40Z</dcterms:created>
  <dcterms:modified xsi:type="dcterms:W3CDTF">2016-03-25T20:27:36Z</dcterms:modified>
</cp:coreProperties>
</file>